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9ACF10" w14:textId="4CEE01C0" w:rsidR="009242E5" w:rsidRDefault="009242E5" w:rsidP="009242E5"/>
    <w:p w14:paraId="6B701C91" w14:textId="213202F0" w:rsidR="00CB30DD" w:rsidRDefault="00CB30DD" w:rsidP="00CB30DD">
      <w:r>
        <w:t>Project #</w:t>
      </w:r>
      <w:r w:rsidR="00110426">
        <w:t>2</w:t>
      </w:r>
      <w:r>
        <w:t xml:space="preserve"> </w:t>
      </w:r>
      <w:r w:rsidR="0083146A">
        <w:t>Answers</w:t>
      </w:r>
    </w:p>
    <w:p w14:paraId="36AA7F4D" w14:textId="77777777" w:rsidR="002074AC" w:rsidRPr="00642D1B" w:rsidRDefault="002074AC" w:rsidP="002074AC">
      <w:r w:rsidRPr="00642D1B">
        <w:t xml:space="preserve">STAT </w:t>
      </w:r>
      <w:r>
        <w:t>494/</w:t>
      </w:r>
      <w:r w:rsidRPr="00642D1B">
        <w:t>87</w:t>
      </w:r>
      <w:r>
        <w:t>3</w:t>
      </w:r>
    </w:p>
    <w:p w14:paraId="3B4B52D4" w14:textId="3F90B7AB" w:rsidR="00CB30DD" w:rsidRDefault="00CB30DD" w:rsidP="00CB30DD">
      <w:r>
        <w:t>Fall 20</w:t>
      </w:r>
      <w:r w:rsidR="00AE463A">
        <w:t>25</w:t>
      </w:r>
    </w:p>
    <w:p w14:paraId="53B56136" w14:textId="77777777" w:rsidR="00CB30DD" w:rsidRDefault="00CB30DD" w:rsidP="00CB30DD"/>
    <w:p w14:paraId="5FD9D9F7" w14:textId="555FE7CD" w:rsidR="00281378" w:rsidRDefault="00281378" w:rsidP="007B3306"/>
    <w:p w14:paraId="43BFB0EA" w14:textId="6B2F09FB" w:rsidR="007B3306" w:rsidRDefault="00110426" w:rsidP="007B3306">
      <w:r>
        <w:t xml:space="preserve">This </w:t>
      </w:r>
      <w:r w:rsidR="009D4A94">
        <w:t>project continues to use the data from Project #1.</w:t>
      </w:r>
      <w:r>
        <w:t xml:space="preserve"> </w:t>
      </w:r>
      <w:r w:rsidR="00B37FA3">
        <w:t>C</w:t>
      </w:r>
      <w:r w:rsidR="00CB30DD">
        <w:t xml:space="preserve">omplete the following problems </w:t>
      </w:r>
      <w:r w:rsidR="00B37FA3">
        <w:t xml:space="preserve">using </w:t>
      </w:r>
      <w:r w:rsidR="009D4A94">
        <w:t>this</w:t>
      </w:r>
      <w:r w:rsidR="00B37FA3">
        <w:t xml:space="preserve"> data</w:t>
      </w:r>
      <w:r w:rsidR="00CB30DD">
        <w:t xml:space="preserve">. While you are welcome to use your football knowledge to help with interpretations, this is not needed to perform well on this project. </w:t>
      </w:r>
      <w:r w:rsidR="007B3306">
        <w:t xml:space="preserve">Include your R program output with code inside of it </w:t>
      </w:r>
      <w:r w:rsidR="00B37FA3">
        <w:t xml:space="preserve">for each part </w:t>
      </w:r>
      <w:r w:rsidR="007B3306">
        <w:t xml:space="preserve">and any additional information needed to explain your answer. Your R code and output should be formatted in the same manner as in </w:t>
      </w:r>
      <w:r w:rsidR="002B3237">
        <w:t>the Project #1 answer key</w:t>
      </w:r>
      <w:r w:rsidR="007B3306">
        <w:t xml:space="preserve">. </w:t>
      </w:r>
    </w:p>
    <w:p w14:paraId="76202F98" w14:textId="77777777" w:rsidR="00CB30DD" w:rsidRDefault="00CB30DD" w:rsidP="00CB30DD"/>
    <w:p w14:paraId="20952F3A" w14:textId="44693A40" w:rsidR="00BE747F" w:rsidRDefault="00BE747F" w:rsidP="00BE747F">
      <w:pPr>
        <w:pStyle w:val="ListParagraph"/>
        <w:numPr>
          <w:ilvl w:val="0"/>
          <w:numId w:val="8"/>
        </w:numPr>
      </w:pPr>
      <w:r>
        <w:t>(</w:t>
      </w:r>
      <w:r w:rsidR="00E134A9">
        <w:t>22</w:t>
      </w:r>
      <w:r>
        <w:t xml:space="preserve"> total points) </w:t>
      </w:r>
      <w:r w:rsidR="002703A9">
        <w:t xml:space="preserve">The purpose of this problem is to use </w:t>
      </w:r>
      <w:r>
        <w:t>the furthest neighbor method for hierarchical clustering</w:t>
      </w:r>
      <w:r w:rsidR="00ED06D5">
        <w:t xml:space="preserve"> with the NFL combine data</w:t>
      </w:r>
      <w:r>
        <w:t>. Use</w:t>
      </w:r>
      <w:r w:rsidRPr="00526EF7">
        <w:t xml:space="preserve"> </w:t>
      </w:r>
      <w:r>
        <w:t>only the numerical variables in the data set</w:t>
      </w:r>
      <w:r w:rsidR="00786B4C">
        <w:t xml:space="preserve"> and</w:t>
      </w:r>
      <w:r>
        <w:t xml:space="preserve"> exclud</w:t>
      </w:r>
      <w:r w:rsidR="00786B4C">
        <w:t>e</w:t>
      </w:r>
      <w:r>
        <w:t xml:space="preserve"> the OverallGrade variable</w:t>
      </w:r>
      <w:r w:rsidR="00786B4C">
        <w:t xml:space="preserve"> (remove the first four columns of the original data set)</w:t>
      </w:r>
      <w:r>
        <w:t xml:space="preserve">. Standardize the data for the analysis.  </w:t>
      </w:r>
    </w:p>
    <w:p w14:paraId="7465EF86" w14:textId="36C2BA00" w:rsidR="00C11874" w:rsidRDefault="00BE747F" w:rsidP="00DE1C43">
      <w:pPr>
        <w:pStyle w:val="ListParagraph"/>
        <w:numPr>
          <w:ilvl w:val="1"/>
          <w:numId w:val="9"/>
        </w:numPr>
      </w:pPr>
      <w:bookmarkStart w:id="0" w:name="_Ref212455020"/>
      <w:r>
        <w:t>(</w:t>
      </w:r>
      <w:r w:rsidR="007D7B7B">
        <w:t>4</w:t>
      </w:r>
      <w:r>
        <w:t xml:space="preserve"> points) Which two observations are joined into a cluster first?</w:t>
      </w:r>
      <w:bookmarkEnd w:id="0"/>
      <w:r>
        <w:t xml:space="preserve"> </w:t>
      </w:r>
    </w:p>
    <w:p w14:paraId="1ABC3032" w14:textId="77777777" w:rsidR="007D7B7B" w:rsidRDefault="007D7B7B" w:rsidP="007D7B7B">
      <w:pPr>
        <w:pStyle w:val="ListParagraph"/>
      </w:pPr>
    </w:p>
    <w:p w14:paraId="166B72B2" w14:textId="77777777" w:rsidR="007D7B7B" w:rsidRDefault="007D7B7B" w:rsidP="007D7B7B">
      <w:pPr>
        <w:pStyle w:val="R"/>
      </w:pPr>
      <w:r>
        <w:t>&gt; Z &lt;- scale(fb[,-c(1:4)])</w:t>
      </w:r>
    </w:p>
    <w:p w14:paraId="331BC6B2" w14:textId="77777777" w:rsidR="007D7B7B" w:rsidRDefault="007D7B7B" w:rsidP="007D7B7B">
      <w:pPr>
        <w:pStyle w:val="R"/>
      </w:pPr>
      <w:r>
        <w:t>&gt; head(Z)</w:t>
      </w:r>
    </w:p>
    <w:p w14:paraId="4BA25EB3" w14:textId="77777777" w:rsidR="007D7B7B" w:rsidRDefault="007D7B7B" w:rsidP="007D7B7B">
      <w:pPr>
        <w:pStyle w:val="R"/>
      </w:pPr>
      <w:r>
        <w:t xml:space="preserve">         Height  ArmLength     Weight HandLength      Dash40</w:t>
      </w:r>
    </w:p>
    <w:p w14:paraId="2F17D02C" w14:textId="77777777" w:rsidR="007D7B7B" w:rsidRDefault="007D7B7B" w:rsidP="007D7B7B">
      <w:pPr>
        <w:pStyle w:val="R"/>
      </w:pPr>
      <w:r>
        <w:t>[1,] -0.1408421 -0.6548626 -0.9151200  0.1153049 -0.81510508</w:t>
      </w:r>
    </w:p>
    <w:p w14:paraId="3F99E4FA" w14:textId="77777777" w:rsidR="007D7B7B" w:rsidRDefault="007D7B7B" w:rsidP="007D7B7B">
      <w:pPr>
        <w:pStyle w:val="R"/>
      </w:pPr>
      <w:r>
        <w:t>[2,] -0.1408421  0.2653692 -0.5534588 -1.0651980 -0.61881033</w:t>
      </w:r>
    </w:p>
    <w:p w14:paraId="0DF21F1E" w14:textId="77777777" w:rsidR="007D7B7B" w:rsidRDefault="007D7B7B" w:rsidP="007D7B7B">
      <w:pPr>
        <w:pStyle w:val="R"/>
      </w:pPr>
      <w:r>
        <w:t>[3,]  1.2303750  1.2776241  0.5740733 -1.0651980 -0.02992607</w:t>
      </w:r>
    </w:p>
    <w:p w14:paraId="1CA082A4" w14:textId="77777777" w:rsidR="007D7B7B" w:rsidRDefault="007D7B7B" w:rsidP="007D7B7B">
      <w:pPr>
        <w:pStyle w:val="R"/>
      </w:pPr>
      <w:r>
        <w:t>[4,] -1.1692549 -0.7468858 -0.2768943 -0.1207956  0.23180026</w:t>
      </w:r>
    </w:p>
    <w:p w14:paraId="54C07EA8" w14:textId="77777777" w:rsidR="007D7B7B" w:rsidRDefault="007D7B7B" w:rsidP="007D7B7B">
      <w:pPr>
        <w:pStyle w:val="R"/>
      </w:pPr>
      <w:r>
        <w:t>[5,] -1.8548634 -0.9309322 -1.3831521 -1.3012985 -1.60028409</w:t>
      </w:r>
    </w:p>
    <w:p w14:paraId="77C7CBE5" w14:textId="77777777" w:rsidR="007D7B7B" w:rsidRDefault="007D7B7B" w:rsidP="007D7B7B">
      <w:pPr>
        <w:pStyle w:val="R"/>
      </w:pPr>
      <w:r>
        <w:t>[6,] -0.1408421  0.7254851 -0.4258136 -0.3568962 -0.88053667</w:t>
      </w:r>
    </w:p>
    <w:p w14:paraId="46E5FA5D" w14:textId="77777777" w:rsidR="007D7B7B" w:rsidRDefault="007D7B7B" w:rsidP="007D7B7B">
      <w:pPr>
        <w:pStyle w:val="R"/>
      </w:pPr>
      <w:r>
        <w:t xml:space="preserve">      BenchPress VerticalJump  BroadJump  Cone3Drill  Shuttle20</w:t>
      </w:r>
    </w:p>
    <w:p w14:paraId="7FC2AA75" w14:textId="77777777" w:rsidR="007D7B7B" w:rsidRDefault="007D7B7B" w:rsidP="007D7B7B">
      <w:pPr>
        <w:pStyle w:val="R"/>
      </w:pPr>
      <w:r>
        <w:t>[1,] -2.22399139 -0.595858101  0.1339942 -0.99067766 -1.0609538</w:t>
      </w:r>
    </w:p>
    <w:p w14:paraId="6A124130" w14:textId="77777777" w:rsidR="007D7B7B" w:rsidRDefault="007D7B7B" w:rsidP="007D7B7B">
      <w:pPr>
        <w:pStyle w:val="R"/>
      </w:pPr>
      <w:r>
        <w:t>[2,] -0.76024195  1.539300095  0.8395147 -0.94192793 -0.1919821</w:t>
      </w:r>
    </w:p>
    <w:p w14:paraId="595BC3D9" w14:textId="77777777" w:rsidR="007D7B7B" w:rsidRDefault="007D7B7B" w:rsidP="007D7B7B">
      <w:pPr>
        <w:pStyle w:val="R"/>
      </w:pPr>
      <w:r>
        <w:t>[3,]  1.28900725 -0.002758602  0.2515810  0.52056398 -0.1919821</w:t>
      </w:r>
    </w:p>
    <w:p w14:paraId="30754DE0" w14:textId="77777777" w:rsidR="007D7B7B" w:rsidRDefault="007D7B7B" w:rsidP="007D7B7B">
      <w:pPr>
        <w:pStyle w:val="R"/>
      </w:pPr>
      <w:r>
        <w:t>[4,]  0.11800771 -0.833097901 -1.1594601  0.08181641  0.5584934</w:t>
      </w:r>
    </w:p>
    <w:p w14:paraId="1F394F63" w14:textId="77777777" w:rsidR="007D7B7B" w:rsidRDefault="007D7B7B" w:rsidP="007D7B7B">
      <w:pPr>
        <w:pStyle w:val="R"/>
      </w:pPr>
      <w:r>
        <w:t>[5,]  0.11800771  1.183440396  0.7219280 -0.84442847 -1.1399512</w:t>
      </w:r>
    </w:p>
    <w:p w14:paraId="74A7479A" w14:textId="77777777" w:rsidR="007D7B7B" w:rsidRDefault="007D7B7B" w:rsidP="007D7B7B">
      <w:pPr>
        <w:pStyle w:val="R"/>
      </w:pPr>
      <w:r>
        <w:t>[6,] -0.02836724  1.183440396  0.6043412 -0.33255630  0.4399973</w:t>
      </w:r>
    </w:p>
    <w:p w14:paraId="5072D974" w14:textId="77777777" w:rsidR="007D7B7B" w:rsidRDefault="007D7B7B" w:rsidP="007D7B7B">
      <w:pPr>
        <w:pStyle w:val="R"/>
      </w:pPr>
    </w:p>
    <w:p w14:paraId="610D1061" w14:textId="77777777" w:rsidR="007D7B7B" w:rsidRDefault="007D7B7B" w:rsidP="007D7B7B">
      <w:pPr>
        <w:pStyle w:val="R"/>
      </w:pPr>
      <w:r>
        <w:t>&gt; dist.mat &lt;- dist(x = Z, method = "euclidean")</w:t>
      </w:r>
    </w:p>
    <w:p w14:paraId="4D3A3FE4" w14:textId="77777777" w:rsidR="007D7B7B" w:rsidRDefault="007D7B7B" w:rsidP="007D7B7B">
      <w:pPr>
        <w:pStyle w:val="R"/>
      </w:pPr>
      <w:r>
        <w:t>&gt; clust.fn &lt;- hclust(d = dist.mat, method = "complete")</w:t>
      </w:r>
    </w:p>
    <w:p w14:paraId="4EB1E1D2" w14:textId="77777777" w:rsidR="007D7B7B" w:rsidRDefault="007D7B7B" w:rsidP="007D7B7B">
      <w:pPr>
        <w:pStyle w:val="R"/>
      </w:pPr>
      <w:r>
        <w:t>&gt; head(clust.fn$merge)</w:t>
      </w:r>
    </w:p>
    <w:p w14:paraId="193126E2" w14:textId="77777777" w:rsidR="007D7B7B" w:rsidRDefault="007D7B7B" w:rsidP="007D7B7B">
      <w:pPr>
        <w:pStyle w:val="R"/>
      </w:pPr>
      <w:r>
        <w:t xml:space="preserve">     [,1] [,2]</w:t>
      </w:r>
    </w:p>
    <w:p w14:paraId="0DAD6DAB" w14:textId="77777777" w:rsidR="007D7B7B" w:rsidRDefault="007D7B7B" w:rsidP="007D7B7B">
      <w:pPr>
        <w:pStyle w:val="R"/>
      </w:pPr>
      <w:r>
        <w:t>[1,]  -12  -54</w:t>
      </w:r>
    </w:p>
    <w:p w14:paraId="5154EA20" w14:textId="77777777" w:rsidR="007D7B7B" w:rsidRDefault="007D7B7B" w:rsidP="007D7B7B">
      <w:pPr>
        <w:pStyle w:val="R"/>
      </w:pPr>
      <w:r>
        <w:t>[2,]  -18  -43</w:t>
      </w:r>
    </w:p>
    <w:p w14:paraId="41A69F86" w14:textId="77777777" w:rsidR="007D7B7B" w:rsidRDefault="007D7B7B" w:rsidP="007D7B7B">
      <w:pPr>
        <w:pStyle w:val="R"/>
      </w:pPr>
      <w:r>
        <w:t>[3,]  -57  -61</w:t>
      </w:r>
    </w:p>
    <w:p w14:paraId="30429F9D" w14:textId="77777777" w:rsidR="007D7B7B" w:rsidRDefault="007D7B7B" w:rsidP="007D7B7B">
      <w:pPr>
        <w:pStyle w:val="R"/>
      </w:pPr>
      <w:r>
        <w:t>[4,]  -52 -100</w:t>
      </w:r>
    </w:p>
    <w:p w14:paraId="06F20BE7" w14:textId="77777777" w:rsidR="007D7B7B" w:rsidRDefault="007D7B7B" w:rsidP="007D7B7B">
      <w:pPr>
        <w:pStyle w:val="R"/>
      </w:pPr>
      <w:r>
        <w:t>[5,] -111 -117</w:t>
      </w:r>
    </w:p>
    <w:p w14:paraId="0EBF436F" w14:textId="77777777" w:rsidR="007D7B7B" w:rsidRDefault="007D7B7B" w:rsidP="007D7B7B">
      <w:pPr>
        <w:pStyle w:val="R"/>
      </w:pPr>
      <w:r>
        <w:t xml:space="preserve">[6,]  -38 -121 </w:t>
      </w:r>
    </w:p>
    <w:p w14:paraId="2EECF700" w14:textId="77777777" w:rsidR="007D7B7B" w:rsidRDefault="007D7B7B" w:rsidP="007D7B7B">
      <w:pPr>
        <w:pStyle w:val="ListParagraph"/>
      </w:pPr>
    </w:p>
    <w:p w14:paraId="6868C571" w14:textId="20373736" w:rsidR="007D7B7B" w:rsidRDefault="007D7B7B" w:rsidP="007D7B7B">
      <w:pPr>
        <w:pStyle w:val="ListParagraph"/>
      </w:pPr>
      <w:r>
        <w:t>Observations 12 and 54 are joined first.</w:t>
      </w:r>
    </w:p>
    <w:p w14:paraId="217E63D4" w14:textId="77777777" w:rsidR="007D7B7B" w:rsidRDefault="007D7B7B" w:rsidP="007D7B7B">
      <w:pPr>
        <w:pStyle w:val="ListParagraph"/>
      </w:pPr>
    </w:p>
    <w:p w14:paraId="164175D3" w14:textId="58121697" w:rsidR="00BE747F" w:rsidRDefault="00C11874" w:rsidP="00DE1C43">
      <w:pPr>
        <w:pStyle w:val="ListParagraph"/>
        <w:numPr>
          <w:ilvl w:val="1"/>
          <w:numId w:val="9"/>
        </w:numPr>
      </w:pPr>
      <w:r>
        <w:t xml:space="preserve">(6 points) </w:t>
      </w:r>
      <w:r w:rsidR="00BE747F">
        <w:t>What is the standardized Euclidean distance</w:t>
      </w:r>
      <w:r>
        <w:t xml:space="preserve"> for the two observations in </w:t>
      </w:r>
      <w:r w:rsidR="007D7B7B">
        <w:fldChar w:fldCharType="begin"/>
      </w:r>
      <w:r w:rsidR="007D7B7B">
        <w:instrText xml:space="preserve"> REF _Ref212455020 \r \h </w:instrText>
      </w:r>
      <w:r w:rsidR="007D7B7B">
        <w:fldChar w:fldCharType="separate"/>
      </w:r>
      <w:r w:rsidR="007D7B7B">
        <w:t>a)</w:t>
      </w:r>
      <w:r w:rsidR="007D7B7B">
        <w:fldChar w:fldCharType="end"/>
      </w:r>
      <w:r w:rsidR="00BE747F">
        <w:t>? Show how this distance calculation is completed using matrix algebra in R and through by-hand calculations</w:t>
      </w:r>
      <w:r w:rsidR="00E77E2A">
        <w:t xml:space="preserve"> by setting up the actual mathematical equations</w:t>
      </w:r>
      <w:r w:rsidR="00BE747F">
        <w:t xml:space="preserve">. </w:t>
      </w:r>
    </w:p>
    <w:p w14:paraId="6851EA81" w14:textId="77777777" w:rsidR="00BE747F" w:rsidRDefault="00BE747F" w:rsidP="00BE747F">
      <w:pPr>
        <w:pStyle w:val="ListParagraph"/>
      </w:pPr>
    </w:p>
    <w:p w14:paraId="0AE78CB4" w14:textId="77777777" w:rsidR="00BE747F" w:rsidRDefault="00BE747F" w:rsidP="00BE747F">
      <w:pPr>
        <w:pStyle w:val="R"/>
      </w:pPr>
      <w:r>
        <w:t>&gt; Z[12,]</w:t>
      </w:r>
    </w:p>
    <w:p w14:paraId="700D815F" w14:textId="77777777" w:rsidR="00BE747F" w:rsidRDefault="00BE747F" w:rsidP="00BE747F">
      <w:pPr>
        <w:pStyle w:val="R"/>
      </w:pPr>
      <w:r>
        <w:t xml:space="preserve">      Height    ArmLength       Weight   HandLength       Dash40 </w:t>
      </w:r>
    </w:p>
    <w:p w14:paraId="51290B41" w14:textId="77777777" w:rsidR="00BE747F" w:rsidRDefault="00BE747F" w:rsidP="00BE747F">
      <w:pPr>
        <w:pStyle w:val="R"/>
      </w:pPr>
      <w:r>
        <w:t xml:space="preserve">  -1.1692549   -1.2070017   -0.9576684   -2.0096003   -0.1280734 </w:t>
      </w:r>
    </w:p>
    <w:p w14:paraId="2EA18C43" w14:textId="77777777" w:rsidR="00BE747F" w:rsidRDefault="00BE747F" w:rsidP="00BE747F">
      <w:pPr>
        <w:pStyle w:val="R"/>
      </w:pPr>
      <w:r>
        <w:lastRenderedPageBreak/>
        <w:t xml:space="preserve">  BenchPress VerticalJump    BroadJump   Cone3Drill    Shuttle20 </w:t>
      </w:r>
    </w:p>
    <w:p w14:paraId="068EC368" w14:textId="77777777" w:rsidR="00BE747F" w:rsidRDefault="00BE747F" w:rsidP="00BE747F">
      <w:pPr>
        <w:pStyle w:val="R"/>
      </w:pPr>
      <w:r>
        <w:t xml:space="preserve">  -0.6138670    0.5903409    0.1339942   -0.3081814   -0.5079718 </w:t>
      </w:r>
    </w:p>
    <w:p w14:paraId="2DEB10D3" w14:textId="77777777" w:rsidR="00BE747F" w:rsidRDefault="00BE747F" w:rsidP="00BE747F">
      <w:pPr>
        <w:pStyle w:val="R"/>
      </w:pPr>
      <w:r>
        <w:t>&gt; Z[54,]</w:t>
      </w:r>
    </w:p>
    <w:p w14:paraId="2DF1304A" w14:textId="77777777" w:rsidR="00BE747F" w:rsidRDefault="00BE747F" w:rsidP="00BE747F">
      <w:pPr>
        <w:pStyle w:val="R"/>
      </w:pPr>
      <w:r>
        <w:t xml:space="preserve">      Height    ArmLength       Weight   HandLength       Dash40 </w:t>
      </w:r>
    </w:p>
    <w:p w14:paraId="18D66538" w14:textId="77777777" w:rsidR="00BE747F" w:rsidRDefault="00BE747F" w:rsidP="00BE747F">
      <w:pPr>
        <w:pStyle w:val="R"/>
      </w:pPr>
      <w:r>
        <w:t xml:space="preserve">  -1.1692549   -1.2990249   -1.0640393   -1.7734997   -0.8151051 </w:t>
      </w:r>
    </w:p>
    <w:p w14:paraId="73F5E31E" w14:textId="77777777" w:rsidR="00BE747F" w:rsidRDefault="00BE747F" w:rsidP="00BE747F">
      <w:pPr>
        <w:pStyle w:val="R"/>
      </w:pPr>
      <w:r>
        <w:t xml:space="preserve">  BenchPress VerticalJump    BroadJump   Cone3Drill    Shuttle20 </w:t>
      </w:r>
    </w:p>
    <w:p w14:paraId="3B16E491" w14:textId="77777777" w:rsidR="00BE747F" w:rsidRDefault="00BE747F" w:rsidP="00BE747F">
      <w:pPr>
        <w:pStyle w:val="R"/>
      </w:pPr>
      <w:r>
        <w:t xml:space="preserve">  -0.6138670    0.5903409    0.3691677   -0.1619322   -0.3104782 </w:t>
      </w:r>
    </w:p>
    <w:p w14:paraId="784B7374" w14:textId="77777777" w:rsidR="00BE747F" w:rsidRDefault="00BE747F" w:rsidP="00BE747F">
      <w:pPr>
        <w:pStyle w:val="R"/>
      </w:pPr>
    </w:p>
    <w:p w14:paraId="01990EBF" w14:textId="77777777" w:rsidR="00BE747F" w:rsidRDefault="00BE747F" w:rsidP="00BE747F">
      <w:pPr>
        <w:pStyle w:val="R"/>
      </w:pPr>
      <w:r>
        <w:t>&gt; fb[12,1:3]</w:t>
      </w:r>
    </w:p>
    <w:p w14:paraId="67D7748D" w14:textId="77777777" w:rsidR="00BE747F" w:rsidRDefault="00BE747F" w:rsidP="00BE747F">
      <w:pPr>
        <w:pStyle w:val="R"/>
      </w:pPr>
      <w:r>
        <w:t xml:space="preserve">       Player       College Position </w:t>
      </w:r>
    </w:p>
    <w:p w14:paraId="4F9F23C8" w14:textId="5B4C809B" w:rsidR="00BE747F" w:rsidRDefault="00BE747F" w:rsidP="00BE747F">
      <w:pPr>
        <w:pStyle w:val="R"/>
      </w:pPr>
      <w:r>
        <w:t xml:space="preserve">12 Berhe, Nat San Diego St.        </w:t>
      </w:r>
      <w:r w:rsidR="001815E0">
        <w:t>S</w:t>
      </w:r>
    </w:p>
    <w:p w14:paraId="272C9DCD" w14:textId="77777777" w:rsidR="00BE747F" w:rsidRDefault="00BE747F" w:rsidP="00BE747F">
      <w:pPr>
        <w:pStyle w:val="R"/>
      </w:pPr>
      <w:r>
        <w:t>&gt; fb[54,1:3]</w:t>
      </w:r>
    </w:p>
    <w:p w14:paraId="75AE9BC2" w14:textId="77777777" w:rsidR="00BE747F" w:rsidRDefault="00BE747F" w:rsidP="00BE747F">
      <w:pPr>
        <w:pStyle w:val="R"/>
      </w:pPr>
      <w:r>
        <w:t xml:space="preserve">       Player    College Position </w:t>
      </w:r>
    </w:p>
    <w:p w14:paraId="469A5CF5" w14:textId="77777777" w:rsidR="00BE747F" w:rsidRDefault="00BE747F" w:rsidP="00BE747F">
      <w:pPr>
        <w:pStyle w:val="R"/>
      </w:pPr>
      <w:r>
        <w:t xml:space="preserve">54 Hal, Andre Vanderbilt       DB         </w:t>
      </w:r>
    </w:p>
    <w:p w14:paraId="2AED0A08" w14:textId="77777777" w:rsidR="00BE747F" w:rsidRDefault="00BE747F" w:rsidP="00BE747F">
      <w:pPr>
        <w:pStyle w:val="R"/>
      </w:pPr>
    </w:p>
    <w:p w14:paraId="62A6A561" w14:textId="77777777" w:rsidR="00BE747F" w:rsidRDefault="00BE747F" w:rsidP="00BE747F">
      <w:pPr>
        <w:pStyle w:val="R"/>
      </w:pPr>
      <w:r>
        <w:t>&gt; sqrt(t(Z[12,] - Z[54,])%*%(Z[12,] - Z[54,]))</w:t>
      </w:r>
    </w:p>
    <w:p w14:paraId="2E23573A" w14:textId="77777777" w:rsidR="00BE747F" w:rsidRDefault="00BE747F" w:rsidP="00BE747F">
      <w:pPr>
        <w:pStyle w:val="R"/>
      </w:pPr>
      <w:r>
        <w:t xml:space="preserve">          [,1]</w:t>
      </w:r>
    </w:p>
    <w:p w14:paraId="1CD60F82" w14:textId="77777777" w:rsidR="00BE747F" w:rsidRDefault="00BE747F" w:rsidP="00BE747F">
      <w:pPr>
        <w:pStyle w:val="R"/>
      </w:pPr>
      <w:r>
        <w:t>[1,] 0.8143943</w:t>
      </w:r>
    </w:p>
    <w:p w14:paraId="5B1DB3FC" w14:textId="77777777" w:rsidR="00BE747F" w:rsidRDefault="00BE747F" w:rsidP="00BE747F">
      <w:pPr>
        <w:pStyle w:val="R"/>
      </w:pPr>
      <w:r>
        <w:t>&gt; head(clust.fn$height) #Check for above result</w:t>
      </w:r>
    </w:p>
    <w:p w14:paraId="1D8EA882" w14:textId="77777777" w:rsidR="00BE747F" w:rsidRDefault="00BE747F" w:rsidP="00BE747F">
      <w:pPr>
        <w:pStyle w:val="R"/>
      </w:pPr>
      <w:r>
        <w:t>[1] 0.8143943 0.8170746 0.8826242 0.9723103 0.9964279 0.9988705</w:t>
      </w:r>
    </w:p>
    <w:p w14:paraId="04E35487" w14:textId="77777777" w:rsidR="00BE747F" w:rsidRDefault="00BE747F" w:rsidP="00BE747F">
      <w:pPr>
        <w:pStyle w:val="ListParagraph"/>
      </w:pPr>
    </w:p>
    <w:p w14:paraId="202E7598" w14:textId="5DABBB24" w:rsidR="00BE747F" w:rsidRDefault="00BE747F" w:rsidP="00BE747F">
      <w:pPr>
        <w:pStyle w:val="ListParagraph"/>
      </w:pPr>
      <w:r>
        <w:t>The standardized Euclidean distance between observations 12 and 54 is</w:t>
      </w:r>
    </w:p>
    <w:p w14:paraId="316204B0" w14:textId="77777777" w:rsidR="00BE747F" w:rsidRDefault="00BE747F" w:rsidP="00BE747F">
      <w:pPr>
        <w:pStyle w:val="ListParagraph"/>
      </w:pPr>
    </w:p>
    <w:p w14:paraId="185A9DD2" w14:textId="77777777" w:rsidR="00BE747F" w:rsidRDefault="00BE747F" w:rsidP="00BE747F">
      <w:pPr>
        <w:pStyle w:val="ListParagraph"/>
      </w:pPr>
      <w:r w:rsidRPr="0020431B">
        <w:rPr>
          <w:position w:val="-188"/>
        </w:rPr>
        <w:object w:dxaOrig="5539" w:dyaOrig="3940" w14:anchorId="1E6841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96.5pt" o:ole="">
            <v:imagedata r:id="rId8" o:title=""/>
          </v:shape>
          <o:OLEObject Type="Embed" ProgID="Equation.DSMT4" ShapeID="_x0000_i1025" DrawAspect="Content" ObjectID="_1824749175" r:id="rId9"/>
        </w:object>
      </w:r>
    </w:p>
    <w:p w14:paraId="67653882" w14:textId="77777777" w:rsidR="00BE747F" w:rsidRDefault="00BE747F" w:rsidP="00BE747F">
      <w:pPr>
        <w:pStyle w:val="ListParagraph"/>
      </w:pPr>
    </w:p>
    <w:p w14:paraId="3135CE69" w14:textId="4E47F84A" w:rsidR="00BE747F" w:rsidRDefault="00BE747F" w:rsidP="005D3248">
      <w:pPr>
        <w:pStyle w:val="ListParagraph"/>
        <w:numPr>
          <w:ilvl w:val="1"/>
          <w:numId w:val="9"/>
        </w:numPr>
      </w:pPr>
      <w:r>
        <w:t xml:space="preserve">(6 points) Construct </w:t>
      </w:r>
      <w:r w:rsidR="005D3248">
        <w:t>a</w:t>
      </w:r>
      <w:r>
        <w:t xml:space="preserve"> hierarchical tree diagram. How many clusters are appropriate for the data? Choose two possible values and explain your choices. </w:t>
      </w:r>
    </w:p>
    <w:p w14:paraId="783C5D4B" w14:textId="77777777" w:rsidR="00BE747F" w:rsidRDefault="00BE747F" w:rsidP="00BE747F">
      <w:pPr>
        <w:pStyle w:val="ListParagraph"/>
      </w:pPr>
    </w:p>
    <w:p w14:paraId="3ED40D91" w14:textId="77777777" w:rsidR="00BE747F" w:rsidRDefault="00BE747F" w:rsidP="00BE747F">
      <w:pPr>
        <w:pStyle w:val="R"/>
      </w:pPr>
      <w:r>
        <w:t xml:space="preserve">&gt; plot(clust.fn)  </w:t>
      </w:r>
    </w:p>
    <w:p w14:paraId="68194F50" w14:textId="77777777" w:rsidR="00BE747F" w:rsidRDefault="00BE747F" w:rsidP="00BE747F">
      <w:pPr>
        <w:pStyle w:val="R"/>
      </w:pPr>
      <w:r>
        <w:t>&gt; abline(h = 6, lty = "dashed", lwd = 2) #3</w:t>
      </w:r>
    </w:p>
    <w:p w14:paraId="2E048F86" w14:textId="77777777" w:rsidR="00BE747F" w:rsidRPr="00FF5BA3" w:rsidRDefault="00BE747F" w:rsidP="00BE747F">
      <w:pPr>
        <w:pStyle w:val="R"/>
        <w:rPr>
          <w:highlight w:val="cyan"/>
        </w:rPr>
      </w:pPr>
      <w:r>
        <w:t xml:space="preserve">&gt; abline(h = 4.5, lty = "dashed", lwd = 2) #7 like the number of positions, </w:t>
      </w:r>
      <w:r w:rsidRPr="00FF5BA3">
        <w:rPr>
          <w:highlight w:val="cyan"/>
        </w:rPr>
        <w:t xml:space="preserve">I would </w:t>
      </w:r>
    </w:p>
    <w:p w14:paraId="0002CAE5" w14:textId="77777777" w:rsidR="00BE747F" w:rsidRDefault="00BE747F" w:rsidP="00BE747F">
      <w:pPr>
        <w:pStyle w:val="R"/>
      </w:pPr>
      <w:r w:rsidRPr="00FF5BA3">
        <w:rPr>
          <w:highlight w:val="cyan"/>
        </w:rPr>
        <w:t xml:space="preserve">                                            </w:t>
      </w:r>
      <w:r w:rsidRPr="00FF5BA3">
        <w:rPr>
          <w:b/>
          <w:bCs/>
          <w:highlight w:val="cyan"/>
        </w:rPr>
        <w:t>not</w:t>
      </w:r>
      <w:r w:rsidRPr="00FF5BA3">
        <w:rPr>
          <w:highlight w:val="cyan"/>
        </w:rPr>
        <w:t xml:space="preserve"> normally draw a line here</w:t>
      </w:r>
    </w:p>
    <w:p w14:paraId="062E640C" w14:textId="77777777" w:rsidR="00BE747F" w:rsidRDefault="00BE747F" w:rsidP="00BE747F">
      <w:pPr>
        <w:pStyle w:val="R"/>
      </w:pPr>
      <w:r>
        <w:t>&gt; abline(h = 4.95, lty = "dashed", lwd = 2) #9</w:t>
      </w:r>
    </w:p>
    <w:p w14:paraId="3CC0E452" w14:textId="77777777" w:rsidR="00BE747F" w:rsidRDefault="00BE747F" w:rsidP="00BE747F">
      <w:pPr>
        <w:pStyle w:val="ListParagraph"/>
      </w:pPr>
      <w:r w:rsidRPr="002D0EED">
        <w:rPr>
          <w:noProof/>
        </w:rPr>
        <w:lastRenderedPageBreak/>
        <w:drawing>
          <wp:inline distT="0" distB="0" distL="0" distR="0" wp14:anchorId="3A928990" wp14:editId="22B41AE0">
            <wp:extent cx="5314950" cy="533302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0">
                      <a:extLst>
                        <a:ext uri="{28A0092B-C50C-407E-A947-70E740481C1C}">
                          <a14:useLocalDpi xmlns:a14="http://schemas.microsoft.com/office/drawing/2010/main" val="0"/>
                        </a:ext>
                      </a:extLst>
                    </a:blip>
                    <a:srcRect t="2832" r="35948" b="32898"/>
                    <a:stretch/>
                  </pic:blipFill>
                  <pic:spPr bwMode="auto">
                    <a:xfrm>
                      <a:off x="0" y="0"/>
                      <a:ext cx="5316810" cy="5334894"/>
                    </a:xfrm>
                    <a:prstGeom prst="rect">
                      <a:avLst/>
                    </a:prstGeom>
                    <a:noFill/>
                    <a:ln>
                      <a:noFill/>
                    </a:ln>
                    <a:extLst>
                      <a:ext uri="{53640926-AAD7-44D8-BBD7-CCE9431645EC}">
                        <a14:shadowObscured xmlns:a14="http://schemas.microsoft.com/office/drawing/2010/main"/>
                      </a:ext>
                    </a:extLst>
                  </pic:spPr>
                </pic:pic>
              </a:graphicData>
            </a:graphic>
          </wp:inline>
        </w:drawing>
      </w:r>
    </w:p>
    <w:p w14:paraId="4F03FBCC" w14:textId="77777777" w:rsidR="00BE747F" w:rsidRDefault="00BE747F" w:rsidP="00BE747F">
      <w:pPr>
        <w:pStyle w:val="ListParagraph"/>
      </w:pPr>
    </w:p>
    <w:p w14:paraId="66DF91F4" w14:textId="30906756" w:rsidR="00BE747F" w:rsidRDefault="00BE747F" w:rsidP="00132CCC">
      <w:pPr>
        <w:pStyle w:val="ListParagraph"/>
      </w:pPr>
      <w:r>
        <w:t xml:space="preserve">Three clusters </w:t>
      </w:r>
      <w:r w:rsidR="005737E9">
        <w:t>are</w:t>
      </w:r>
      <w:r>
        <w:t xml:space="preserve"> the best choice </w:t>
      </w:r>
      <w:r w:rsidR="001815E0">
        <w:t>because of</w:t>
      </w:r>
      <w:r>
        <w:t xml:space="preserve"> the relatively large distance between 3 and 4 clusters in the hierarchical tree diagram. If a larger number of clusters were desired, 9 clusters may be a good choice due to perhaps a slightly larger distance at that location than elsewhere around it.</w:t>
      </w:r>
    </w:p>
    <w:p w14:paraId="29EF3D78" w14:textId="77777777" w:rsidR="00BE747F" w:rsidRDefault="00BE747F" w:rsidP="00BE747F">
      <w:pPr>
        <w:pStyle w:val="ListParagraph"/>
      </w:pPr>
    </w:p>
    <w:p w14:paraId="5A15F9C9" w14:textId="77777777" w:rsidR="00BE747F" w:rsidRDefault="00BE747F" w:rsidP="00BE747F">
      <w:pPr>
        <w:pStyle w:val="ListParagraph"/>
      </w:pPr>
      <w:r>
        <w:t>Two clusters would also be a justifiable choice (line omitted).</w:t>
      </w:r>
    </w:p>
    <w:p w14:paraId="43520E8B" w14:textId="77777777" w:rsidR="005E14AC" w:rsidRDefault="005E14AC" w:rsidP="00BE747F">
      <w:pPr>
        <w:pStyle w:val="ListParagraph"/>
      </w:pPr>
    </w:p>
    <w:p w14:paraId="18B49FCF" w14:textId="0FEF0FC8" w:rsidR="00BE747F" w:rsidRDefault="00BE747F" w:rsidP="005737E9">
      <w:pPr>
        <w:pStyle w:val="ListParagraph"/>
        <w:numPr>
          <w:ilvl w:val="1"/>
          <w:numId w:val="9"/>
        </w:numPr>
      </w:pPr>
      <w:r>
        <w:t>(</w:t>
      </w:r>
      <w:r w:rsidR="00E134A9">
        <w:t>6</w:t>
      </w:r>
      <w:r>
        <w:t xml:space="preserve"> points) For the two choices in the previous part, construct parallel coordinate plots with cluster memberships appropriately identified. Interpret the clusters.</w:t>
      </w:r>
    </w:p>
    <w:p w14:paraId="64637F32" w14:textId="77777777" w:rsidR="00BE747F" w:rsidRDefault="00BE747F" w:rsidP="00BE747F">
      <w:pPr>
        <w:pStyle w:val="ListParagraph"/>
      </w:pPr>
    </w:p>
    <w:p w14:paraId="58138771" w14:textId="77777777" w:rsidR="00BE747F" w:rsidRDefault="00BE747F" w:rsidP="00BE747F">
      <w:pPr>
        <w:pStyle w:val="ListParagraph"/>
      </w:pPr>
      <w:r>
        <w:t xml:space="preserve">3 clusters: </w:t>
      </w:r>
    </w:p>
    <w:p w14:paraId="003FD192" w14:textId="77777777" w:rsidR="00BE747F" w:rsidRDefault="00BE747F" w:rsidP="00BE747F">
      <w:pPr>
        <w:pStyle w:val="ListParagraph"/>
      </w:pPr>
    </w:p>
    <w:p w14:paraId="2B578783" w14:textId="6694E444" w:rsidR="00BE747F" w:rsidRDefault="00BE747F" w:rsidP="00BE747F">
      <w:pPr>
        <w:pStyle w:val="R"/>
      </w:pPr>
      <w:r>
        <w:t>&gt; clusters</w:t>
      </w:r>
      <w:r w:rsidR="00D12A2E">
        <w:t xml:space="preserve"> </w:t>
      </w:r>
      <w:r>
        <w:t>&lt;-</w:t>
      </w:r>
      <w:r w:rsidR="00D12A2E">
        <w:t xml:space="preserve"> </w:t>
      </w:r>
      <w:r>
        <w:t>cutree(tree = clust.fn, k = 3)</w:t>
      </w:r>
    </w:p>
    <w:p w14:paraId="57F66C47" w14:textId="742B4A27" w:rsidR="00BE747F" w:rsidRDefault="00BE747F" w:rsidP="00BE747F">
      <w:pPr>
        <w:pStyle w:val="R"/>
      </w:pPr>
      <w:r>
        <w:t>&gt; fb2</w:t>
      </w:r>
      <w:r w:rsidR="00D12A2E">
        <w:t xml:space="preserve"> </w:t>
      </w:r>
      <w:r>
        <w:t>&lt;-</w:t>
      </w:r>
      <w:r w:rsidR="00D12A2E">
        <w:t xml:space="preserve"> </w:t>
      </w:r>
      <w:r>
        <w:t>data.frame(player = 1:nrow(fb), fb[,-c(1:4)])</w:t>
      </w:r>
    </w:p>
    <w:p w14:paraId="23A4D728" w14:textId="4A4B04A8" w:rsidR="00BE747F" w:rsidRDefault="00BE747F" w:rsidP="00BE747F">
      <w:pPr>
        <w:pStyle w:val="R"/>
      </w:pPr>
      <w:r>
        <w:t xml:space="preserve">&gt; </w:t>
      </w:r>
      <w:r w:rsidR="00D12A2E">
        <w:t>dev.new</w:t>
      </w:r>
      <w:r>
        <w:t>(width = 12)</w:t>
      </w:r>
    </w:p>
    <w:p w14:paraId="05DEDA93" w14:textId="77777777" w:rsidR="00BE747F" w:rsidRDefault="00BE747F" w:rsidP="00BE747F">
      <w:pPr>
        <w:pStyle w:val="R"/>
      </w:pPr>
      <w:r>
        <w:t>&gt; parcoord(x = fb2, col = clusters, main = "Parallel coordinate plot", lwd = 1)</w:t>
      </w:r>
    </w:p>
    <w:p w14:paraId="5173DFFD" w14:textId="77777777" w:rsidR="00BE747F" w:rsidRDefault="00BE747F" w:rsidP="00BE747F">
      <w:pPr>
        <w:pStyle w:val="ListParagraph"/>
        <w:ind w:left="360"/>
      </w:pPr>
      <w:r w:rsidRPr="0069700E">
        <w:rPr>
          <w:noProof/>
        </w:rPr>
        <w:lastRenderedPageBreak/>
        <w:drawing>
          <wp:inline distT="0" distB="0" distL="0" distR="0" wp14:anchorId="7277DABD" wp14:editId="7B0F7CEB">
            <wp:extent cx="6661036" cy="3486150"/>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1">
                      <a:extLst>
                        <a:ext uri="{28A0092B-C50C-407E-A947-70E740481C1C}">
                          <a14:useLocalDpi xmlns:a14="http://schemas.microsoft.com/office/drawing/2010/main" val="0"/>
                        </a:ext>
                      </a:extLst>
                    </a:blip>
                    <a:srcRect l="5000" r="35550" b="36925"/>
                    <a:stretch/>
                  </pic:blipFill>
                  <pic:spPr bwMode="auto">
                    <a:xfrm>
                      <a:off x="0" y="0"/>
                      <a:ext cx="6665070" cy="3488261"/>
                    </a:xfrm>
                    <a:prstGeom prst="rect">
                      <a:avLst/>
                    </a:prstGeom>
                    <a:noFill/>
                    <a:ln>
                      <a:noFill/>
                    </a:ln>
                    <a:extLst>
                      <a:ext uri="{53640926-AAD7-44D8-BBD7-CCE9431645EC}">
                        <a14:shadowObscured xmlns:a14="http://schemas.microsoft.com/office/drawing/2010/main"/>
                      </a:ext>
                    </a:extLst>
                  </pic:spPr>
                </pic:pic>
              </a:graphicData>
            </a:graphic>
          </wp:inline>
        </w:drawing>
      </w:r>
    </w:p>
    <w:p w14:paraId="6564DBA7" w14:textId="77777777" w:rsidR="00BE747F" w:rsidRDefault="00BE747F" w:rsidP="00BE747F">
      <w:pPr>
        <w:ind w:left="720"/>
      </w:pPr>
      <w:r>
        <w:t xml:space="preserve">Green: This cluster separates out the observations rather well with respect to the Weight, Dash40m, VerticalJump, BroadJump, and Cone3Drill variables. Thus, these are individuals that have a large weight, large 40-yard dash and 3-cone drill time, while having small vertical and broad jumps. </w:t>
      </w:r>
    </w:p>
    <w:p w14:paraId="694B8156" w14:textId="77777777" w:rsidR="00BE747F" w:rsidRDefault="00BE747F" w:rsidP="00BE747F">
      <w:pPr>
        <w:ind w:left="1440"/>
      </w:pPr>
    </w:p>
    <w:p w14:paraId="10ADC11F" w14:textId="77777777" w:rsidR="00BE747F" w:rsidRDefault="00BE747F" w:rsidP="00BE747F">
      <w:pPr>
        <w:pStyle w:val="ListParagraph"/>
      </w:pPr>
      <w:r>
        <w:t xml:space="preserve">Red and black: The red and black clusters are not as well separated, but we do see some distinguishing characteristics. The players in the black cluster tend to have more middle values than the red. For example, notice that the players in the black have middle 40-yard dash times and weights, while the red players tend to have smaller 40-yard dash times and weights. </w:t>
      </w:r>
      <w:r>
        <w:br/>
      </w:r>
    </w:p>
    <w:p w14:paraId="74D685EB" w14:textId="77777777" w:rsidR="00BE747F" w:rsidRDefault="00BE747F" w:rsidP="00BE747F">
      <w:pPr>
        <w:pStyle w:val="ListParagraph"/>
      </w:pPr>
      <w:r>
        <w:t>9 clusters:</w:t>
      </w:r>
    </w:p>
    <w:p w14:paraId="64DC8965" w14:textId="77777777" w:rsidR="00BE747F" w:rsidRDefault="00BE747F" w:rsidP="00BE747F">
      <w:pPr>
        <w:pStyle w:val="ListParagraph"/>
      </w:pPr>
    </w:p>
    <w:p w14:paraId="7B8FDFCC" w14:textId="6BF7297D" w:rsidR="00BE747F" w:rsidRDefault="00BE747F" w:rsidP="00BE747F">
      <w:pPr>
        <w:pStyle w:val="R"/>
      </w:pPr>
      <w:r>
        <w:t>&gt; clusters9</w:t>
      </w:r>
      <w:r w:rsidR="00232BC9">
        <w:t xml:space="preserve"> </w:t>
      </w:r>
      <w:r>
        <w:t>&lt;-</w:t>
      </w:r>
      <w:r w:rsidR="00232BC9">
        <w:t xml:space="preserve"> </w:t>
      </w:r>
      <w:r>
        <w:t>cutree(tree = clust.fn, k = 9)</w:t>
      </w:r>
    </w:p>
    <w:p w14:paraId="59899BD4" w14:textId="77777777" w:rsidR="00BE747F" w:rsidRDefault="00BE747F" w:rsidP="00BE747F">
      <w:pPr>
        <w:pStyle w:val="R"/>
      </w:pPr>
      <w:r>
        <w:t>&gt; library(plyr)</w:t>
      </w:r>
    </w:p>
    <w:p w14:paraId="0F2C04A3" w14:textId="77777777" w:rsidR="00BE747F" w:rsidRDefault="00BE747F" w:rsidP="00BE747F">
      <w:pPr>
        <w:pStyle w:val="R"/>
      </w:pPr>
    </w:p>
    <w:p w14:paraId="26BA94EB" w14:textId="19656DFF" w:rsidR="00BE747F" w:rsidRDefault="00BE747F" w:rsidP="00BE747F">
      <w:pPr>
        <w:pStyle w:val="R"/>
      </w:pPr>
      <w:r>
        <w:t>&gt; #</w:t>
      </w:r>
      <w:r w:rsidR="00232BC9">
        <w:t xml:space="preserve"> </w:t>
      </w:r>
      <w:r>
        <w:t>Need to convert clusters9 to a factor before use revalue()</w:t>
      </w:r>
    </w:p>
    <w:p w14:paraId="5EEFBB95" w14:textId="0006A144" w:rsidR="00BE747F" w:rsidRDefault="00BE747F" w:rsidP="00BE747F">
      <w:pPr>
        <w:pStyle w:val="R"/>
      </w:pPr>
      <w:r>
        <w:t>&gt; cluster.color</w:t>
      </w:r>
      <w:r w:rsidR="00232BC9">
        <w:t xml:space="preserve"> </w:t>
      </w:r>
      <w:r>
        <w:t>&lt;-</w:t>
      </w:r>
      <w:r w:rsidR="00232BC9">
        <w:t xml:space="preserve"> </w:t>
      </w:r>
      <w:r>
        <w:t>revalue(x = as.factor(clusters9), replace = c("9" = "brown"))</w:t>
      </w:r>
    </w:p>
    <w:p w14:paraId="2DFC3685" w14:textId="77777777" w:rsidR="00BE747F" w:rsidRDefault="00BE747F" w:rsidP="00BE747F">
      <w:pPr>
        <w:pStyle w:val="R"/>
      </w:pPr>
      <w:r>
        <w:t>&gt; fb2[cluster.color == "brown",]</w:t>
      </w:r>
    </w:p>
    <w:p w14:paraId="3FC45BAA" w14:textId="77777777" w:rsidR="00BE747F" w:rsidRDefault="00BE747F" w:rsidP="00BE747F">
      <w:pPr>
        <w:pStyle w:val="R"/>
      </w:pPr>
      <w:r>
        <w:t xml:space="preserve">    player Height ArmLength Weight HandLength Dash40 BenchPress</w:t>
      </w:r>
    </w:p>
    <w:p w14:paraId="6AFD704E" w14:textId="77777777" w:rsidR="00BE747F" w:rsidRDefault="00BE747F" w:rsidP="00BE747F">
      <w:pPr>
        <w:pStyle w:val="R"/>
      </w:pPr>
      <w:r>
        <w:t>67      67     75     32.50    219      9.000   4.42         20</w:t>
      </w:r>
    </w:p>
    <w:p w14:paraId="17CA6197" w14:textId="77777777" w:rsidR="00BE747F" w:rsidRDefault="00BE747F" w:rsidP="00BE747F">
      <w:pPr>
        <w:pStyle w:val="R"/>
      </w:pPr>
      <w:r>
        <w:t>85      85     69     30.25    209      8.625   4.41         32</w:t>
      </w:r>
    </w:p>
    <w:p w14:paraId="4A0E9E12" w14:textId="77777777" w:rsidR="00BE747F" w:rsidRDefault="00BE747F" w:rsidP="00BE747F">
      <w:pPr>
        <w:pStyle w:val="R"/>
      </w:pPr>
      <w:r>
        <w:t>95      95     72     32.25    232     10.125   4.51         28</w:t>
      </w:r>
    </w:p>
    <w:p w14:paraId="2DD2E591" w14:textId="77777777" w:rsidR="00BE747F" w:rsidRDefault="00BE747F" w:rsidP="00BE747F">
      <w:pPr>
        <w:pStyle w:val="R"/>
      </w:pPr>
      <w:r>
        <w:t>103    103     69     31.00    209     10.000   4.49         26</w:t>
      </w:r>
    </w:p>
    <w:p w14:paraId="0EBDBB07" w14:textId="77777777" w:rsidR="00BE747F" w:rsidRDefault="00BE747F" w:rsidP="00BE747F">
      <w:pPr>
        <w:pStyle w:val="R"/>
      </w:pPr>
      <w:r>
        <w:t>116    116     75     30.75    234      9.625   4.67         22</w:t>
      </w:r>
    </w:p>
    <w:p w14:paraId="1FBCBCBC" w14:textId="77777777" w:rsidR="00BE747F" w:rsidRDefault="00BE747F" w:rsidP="00BE747F">
      <w:pPr>
        <w:pStyle w:val="R"/>
      </w:pPr>
      <w:r>
        <w:t xml:space="preserve">    VerticalJump BroadJump Cone3Drill Shuttle20</w:t>
      </w:r>
    </w:p>
    <w:p w14:paraId="26A12CD3" w14:textId="77777777" w:rsidR="00BE747F" w:rsidRDefault="00BE747F" w:rsidP="00BE747F">
      <w:pPr>
        <w:pStyle w:val="R"/>
      </w:pPr>
      <w:r>
        <w:t>67          37.5       123       6.64      3.98</w:t>
      </w:r>
    </w:p>
    <w:p w14:paraId="10415ACB" w14:textId="77777777" w:rsidR="00BE747F" w:rsidRDefault="00BE747F" w:rsidP="00BE747F">
      <w:pPr>
        <w:pStyle w:val="R"/>
      </w:pPr>
      <w:r>
        <w:t>85          40.5       132       6.83      4.12</w:t>
      </w:r>
    </w:p>
    <w:p w14:paraId="3644E3CE" w14:textId="77777777" w:rsidR="00BE747F" w:rsidRDefault="00BE747F" w:rsidP="00BE747F">
      <w:pPr>
        <w:pStyle w:val="R"/>
      </w:pPr>
      <w:r>
        <w:t>95          39.0       128       6.92      4.02</w:t>
      </w:r>
    </w:p>
    <w:p w14:paraId="0BE4294F" w14:textId="77777777" w:rsidR="00BE747F" w:rsidRDefault="00BE747F" w:rsidP="00BE747F">
      <w:pPr>
        <w:pStyle w:val="R"/>
      </w:pPr>
      <w:r>
        <w:t>103         35.5       126       6.75      4.00</w:t>
      </w:r>
    </w:p>
    <w:p w14:paraId="4B117C83" w14:textId="77777777" w:rsidR="00BE747F" w:rsidRDefault="00BE747F" w:rsidP="00BE747F">
      <w:pPr>
        <w:pStyle w:val="R"/>
      </w:pPr>
      <w:r>
        <w:t>116         37.5       120       6.89      3.96</w:t>
      </w:r>
    </w:p>
    <w:p w14:paraId="78E28BFF" w14:textId="77777777" w:rsidR="00BE747F" w:rsidRDefault="00BE747F" w:rsidP="00BE747F">
      <w:pPr>
        <w:pStyle w:val="R"/>
      </w:pPr>
    </w:p>
    <w:p w14:paraId="2621B0BF" w14:textId="63397D45" w:rsidR="00BE747F" w:rsidRDefault="00BE747F" w:rsidP="00BE747F">
      <w:pPr>
        <w:pStyle w:val="R"/>
      </w:pPr>
      <w:r>
        <w:t>&gt; #</w:t>
      </w:r>
      <w:r w:rsidR="00232BC9">
        <w:t xml:space="preserve"> </w:t>
      </w:r>
      <w:r>
        <w:t xml:space="preserve">Need to use cluster.color here because R has only 8 distinct numerical colors. </w:t>
      </w:r>
    </w:p>
    <w:p w14:paraId="758653A5" w14:textId="77777777" w:rsidR="00BE747F" w:rsidRDefault="00BE747F" w:rsidP="00BE747F">
      <w:pPr>
        <w:pStyle w:val="R"/>
      </w:pPr>
      <w:r>
        <w:t xml:space="preserve">    Thus, color “1” is the same as color “9”. </w:t>
      </w:r>
    </w:p>
    <w:p w14:paraId="3D43CCFD" w14:textId="77777777" w:rsidR="00BE747F" w:rsidRDefault="00BE747F" w:rsidP="00BE747F">
      <w:pPr>
        <w:pStyle w:val="R"/>
      </w:pPr>
      <w:r>
        <w:t xml:space="preserve">&gt; parcoord(x = fb2, col = cluster.color, lwd = 1, main = "Parallel coordinate </w:t>
      </w:r>
    </w:p>
    <w:p w14:paraId="6D1BDD0D" w14:textId="77777777" w:rsidR="00BE747F" w:rsidRDefault="00BE747F" w:rsidP="00BE747F">
      <w:pPr>
        <w:pStyle w:val="R"/>
      </w:pPr>
      <w:r>
        <w:lastRenderedPageBreak/>
        <w:t xml:space="preserve">    plot")</w:t>
      </w:r>
    </w:p>
    <w:p w14:paraId="60FC1F13" w14:textId="4FD5371B" w:rsidR="00BE747F" w:rsidRDefault="00967786" w:rsidP="00BE747F">
      <w:pPr>
        <w:pStyle w:val="ListParagraph"/>
        <w:ind w:left="0"/>
      </w:pPr>
      <w:r w:rsidRPr="00967786">
        <w:rPr>
          <w:noProof/>
        </w:rPr>
        <w:drawing>
          <wp:inline distT="0" distB="0" distL="0" distR="0" wp14:anchorId="41AFD675" wp14:editId="17BEC39A">
            <wp:extent cx="6858000" cy="3695700"/>
            <wp:effectExtent l="0" t="0" r="0" b="0"/>
            <wp:docPr id="1019411895" name="Picture 1" descr="A diagram of lines and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411895" name="Picture 1" descr="A diagram of lines and colors&#10;&#10;AI-generated content may be incorrect."/>
                    <pic:cNvPicPr/>
                  </pic:nvPicPr>
                  <pic:blipFill>
                    <a:blip r:embed="rId12"/>
                    <a:stretch>
                      <a:fillRect/>
                    </a:stretch>
                  </pic:blipFill>
                  <pic:spPr>
                    <a:xfrm>
                      <a:off x="0" y="0"/>
                      <a:ext cx="6858000" cy="3695700"/>
                    </a:xfrm>
                    <a:prstGeom prst="rect">
                      <a:avLst/>
                    </a:prstGeom>
                  </pic:spPr>
                </pic:pic>
              </a:graphicData>
            </a:graphic>
          </wp:inline>
        </w:drawing>
      </w:r>
    </w:p>
    <w:p w14:paraId="434116B6" w14:textId="77777777" w:rsidR="00BE747F" w:rsidRDefault="00BE747F" w:rsidP="00BE747F">
      <w:pPr>
        <w:pStyle w:val="ListParagraph"/>
        <w:ind w:left="0"/>
      </w:pPr>
    </w:p>
    <w:p w14:paraId="310AC4F2" w14:textId="5113341C" w:rsidR="00BE747F" w:rsidRDefault="00BE747F" w:rsidP="005C7CAD">
      <w:pPr>
        <w:pStyle w:val="ListParagraph"/>
        <w:ind w:left="360"/>
      </w:pPr>
      <w:r>
        <w:t xml:space="preserve">It is difficult to distinguish between the clusters! We see that the pink and gray clusters are similar in that they have large weights and small vertical and broad jumps. However, the arm lengths and 40 yard dash times appear to be larger for the grays. It is difficult to develop any other judgments. This is a sign that 9 clusters may not be appropriate! </w:t>
      </w:r>
    </w:p>
    <w:p w14:paraId="18C95CE9" w14:textId="77777777" w:rsidR="005C7CAD" w:rsidRDefault="005C7CAD" w:rsidP="005C7CAD">
      <w:pPr>
        <w:pStyle w:val="ListParagraph"/>
        <w:ind w:left="360"/>
      </w:pPr>
    </w:p>
    <w:p w14:paraId="0731E8E7" w14:textId="551C71CE" w:rsidR="00143D05" w:rsidRDefault="00BE747F" w:rsidP="00143D05">
      <w:pPr>
        <w:pStyle w:val="ListParagraph"/>
        <w:numPr>
          <w:ilvl w:val="0"/>
          <w:numId w:val="9"/>
        </w:numPr>
      </w:pPr>
      <w:r>
        <w:t>(</w:t>
      </w:r>
      <w:r w:rsidRPr="001815E0">
        <w:t>18</w:t>
      </w:r>
      <w:r>
        <w:t xml:space="preserve"> total points) </w:t>
      </w:r>
      <w:r w:rsidR="00143D05">
        <w:t>The purpose of this problem is to use K-means clustering with the NFL combine data. Use</w:t>
      </w:r>
      <w:r w:rsidR="00143D05" w:rsidRPr="00526EF7">
        <w:t xml:space="preserve"> </w:t>
      </w:r>
      <w:r w:rsidR="00143D05">
        <w:t xml:space="preserve">only the numerical variables in the data set and exclude the OverallGrade variable (remove the first four columns of the original data set). Standardize the data for the analysis.  </w:t>
      </w:r>
    </w:p>
    <w:p w14:paraId="766E8B2C" w14:textId="77777777" w:rsidR="00BE747F" w:rsidRDefault="00BE747F" w:rsidP="00A9616B">
      <w:pPr>
        <w:pStyle w:val="ListParagraph"/>
        <w:numPr>
          <w:ilvl w:val="1"/>
          <w:numId w:val="9"/>
        </w:numPr>
      </w:pPr>
      <w:r>
        <w:t xml:space="preserve">(4 points) Based on using the W statistic, why are 3 or 4 clusters good choices? Investigate by examining W for 1 to 10 clusters and set a seed of 9919 before running </w:t>
      </w:r>
      <w:r w:rsidRPr="009D24B4">
        <w:rPr>
          <w:rFonts w:ascii="Courier New" w:hAnsi="Courier New" w:cs="Courier New"/>
        </w:rPr>
        <w:t>kmeans()</w:t>
      </w:r>
      <w:r>
        <w:t xml:space="preserve"> with 1 cluster. Use </w:t>
      </w:r>
      <w:r w:rsidRPr="00811A6E">
        <w:rPr>
          <w:rFonts w:ascii="Courier New" w:hAnsi="Courier New" w:cs="Courier New"/>
        </w:rPr>
        <w:t>nstart = 10</w:t>
      </w:r>
      <w:r>
        <w:t xml:space="preserve"> with </w:t>
      </w:r>
      <w:r w:rsidRPr="009D24B4">
        <w:rPr>
          <w:rFonts w:ascii="Courier New" w:hAnsi="Courier New" w:cs="Courier New"/>
        </w:rPr>
        <w:t>kmeans()</w:t>
      </w:r>
      <w:r>
        <w:t xml:space="preserve">. Explain your final decision for the appropriate number of clusters. </w:t>
      </w:r>
    </w:p>
    <w:p w14:paraId="09DDFCBE" w14:textId="77777777" w:rsidR="00BE747F" w:rsidRDefault="00BE747F" w:rsidP="00BE747F">
      <w:pPr>
        <w:pStyle w:val="ListParagraph"/>
        <w:ind w:left="1080"/>
      </w:pPr>
    </w:p>
    <w:p w14:paraId="2435ABEA" w14:textId="3C0D6980" w:rsidR="00BE747F" w:rsidRDefault="00BE747F" w:rsidP="00BE747F">
      <w:pPr>
        <w:pStyle w:val="R"/>
      </w:pPr>
      <w:r>
        <w:t>&gt; K.levels</w:t>
      </w:r>
      <w:r w:rsidR="00AF1B03">
        <w:t xml:space="preserve"> </w:t>
      </w:r>
      <w:r>
        <w:t>&lt;-</w:t>
      </w:r>
      <w:r w:rsidR="001815E0">
        <w:t xml:space="preserve"> </w:t>
      </w:r>
      <w:r>
        <w:t>1:10</w:t>
      </w:r>
    </w:p>
    <w:p w14:paraId="3A10EDE6" w14:textId="2FD9E26B" w:rsidR="00BE747F" w:rsidRDefault="00BE747F" w:rsidP="00BE747F">
      <w:pPr>
        <w:pStyle w:val="R"/>
      </w:pPr>
      <w:r>
        <w:t>&gt; save.wss</w:t>
      </w:r>
      <w:r w:rsidR="00AF1B03">
        <w:t xml:space="preserve"> </w:t>
      </w:r>
      <w:r>
        <w:t>&lt;-</w:t>
      </w:r>
      <w:r w:rsidR="00AF1B03">
        <w:t xml:space="preserve"> </w:t>
      </w:r>
      <w:r>
        <w:t>numeric(length(K.levels))</w:t>
      </w:r>
    </w:p>
    <w:p w14:paraId="36836BBE" w14:textId="77777777" w:rsidR="00BE747F" w:rsidRDefault="00BE747F" w:rsidP="00BE747F">
      <w:pPr>
        <w:pStyle w:val="R"/>
      </w:pPr>
      <w:r>
        <w:t>&gt; set.seed(9919)</w:t>
      </w:r>
    </w:p>
    <w:p w14:paraId="6AC93408" w14:textId="77777777" w:rsidR="00BE747F" w:rsidRDefault="00BE747F" w:rsidP="00BE747F">
      <w:pPr>
        <w:pStyle w:val="R"/>
      </w:pPr>
      <w:r>
        <w:t>&gt; for(K in K.levels) {</w:t>
      </w:r>
    </w:p>
    <w:p w14:paraId="43DE1935" w14:textId="4A8BDEE0" w:rsidR="00BE747F" w:rsidRDefault="00BE747F" w:rsidP="00BE747F">
      <w:pPr>
        <w:pStyle w:val="R"/>
      </w:pPr>
      <w:r>
        <w:t xml:space="preserve">   clust.means</w:t>
      </w:r>
      <w:r w:rsidR="00AF1B03">
        <w:t xml:space="preserve"> </w:t>
      </w:r>
      <w:r>
        <w:t>&lt;-</w:t>
      </w:r>
      <w:r w:rsidR="00AF1B03">
        <w:t xml:space="preserve"> </w:t>
      </w:r>
      <w:r>
        <w:t>kmeans(x = Z, centers = K, nstart = 10)</w:t>
      </w:r>
    </w:p>
    <w:p w14:paraId="3A79DB4C" w14:textId="4B0142DC" w:rsidR="00BE747F" w:rsidRDefault="00BE747F" w:rsidP="00BE747F">
      <w:pPr>
        <w:pStyle w:val="R"/>
      </w:pPr>
      <w:r>
        <w:t xml:space="preserve">   save.wss[K]</w:t>
      </w:r>
      <w:r w:rsidR="00AF1B03">
        <w:t xml:space="preserve"> </w:t>
      </w:r>
      <w:r>
        <w:t>&lt;-</w:t>
      </w:r>
      <w:r w:rsidR="00AF1B03">
        <w:t xml:space="preserve"> </w:t>
      </w:r>
      <w:r>
        <w:t>sum(clust.means$withinss)</w:t>
      </w:r>
    </w:p>
    <w:p w14:paraId="6FDED2AA" w14:textId="77777777" w:rsidR="00BE747F" w:rsidRDefault="00BE747F" w:rsidP="00BE747F">
      <w:pPr>
        <w:pStyle w:val="R"/>
      </w:pPr>
      <w:r>
        <w:t xml:space="preserve">  }</w:t>
      </w:r>
    </w:p>
    <w:p w14:paraId="5244BEB7" w14:textId="58663FAF" w:rsidR="00BE747F" w:rsidRDefault="00BE747F" w:rsidP="00BE747F">
      <w:pPr>
        <w:pStyle w:val="R"/>
      </w:pPr>
      <w:r>
        <w:t>&gt; tss</w:t>
      </w:r>
      <w:r w:rsidR="00AF1B03">
        <w:t xml:space="preserve"> </w:t>
      </w:r>
      <w:r>
        <w:t>&lt;-</w:t>
      </w:r>
      <w:r w:rsidR="00AF1B03">
        <w:t xml:space="preserve"> </w:t>
      </w:r>
      <w:r>
        <w:t>clust.means$totss</w:t>
      </w:r>
    </w:p>
    <w:p w14:paraId="32554F2B" w14:textId="77777777" w:rsidR="00BE747F" w:rsidRDefault="00BE747F" w:rsidP="00BE747F">
      <w:pPr>
        <w:pStyle w:val="R"/>
      </w:pPr>
      <w:r>
        <w:t>&gt; data.frame(K, save.wss/tss)</w:t>
      </w:r>
    </w:p>
    <w:p w14:paraId="0DCAF28D" w14:textId="77777777" w:rsidR="00BE747F" w:rsidRDefault="00BE747F" w:rsidP="00BE747F">
      <w:pPr>
        <w:pStyle w:val="R"/>
      </w:pPr>
      <w:r>
        <w:t xml:space="preserve">    K save.wss.tss</w:t>
      </w:r>
    </w:p>
    <w:p w14:paraId="3DC7BB1A" w14:textId="77777777" w:rsidR="00BE747F" w:rsidRDefault="00BE747F" w:rsidP="00BE747F">
      <w:pPr>
        <w:pStyle w:val="R"/>
      </w:pPr>
      <w:r>
        <w:t>1  10    1.0000000</w:t>
      </w:r>
    </w:p>
    <w:p w14:paraId="3261B0E8" w14:textId="77777777" w:rsidR="00BE747F" w:rsidRDefault="00BE747F" w:rsidP="00BE747F">
      <w:pPr>
        <w:pStyle w:val="R"/>
      </w:pPr>
      <w:r>
        <w:t>2  10    0.4921775</w:t>
      </w:r>
    </w:p>
    <w:p w14:paraId="68CC93AA" w14:textId="77777777" w:rsidR="00BE747F" w:rsidRDefault="00BE747F" w:rsidP="00BE747F">
      <w:pPr>
        <w:pStyle w:val="R"/>
      </w:pPr>
      <w:r>
        <w:t>3  10    0.3864452</w:t>
      </w:r>
    </w:p>
    <w:p w14:paraId="0B49C35E" w14:textId="77777777" w:rsidR="00BE747F" w:rsidRDefault="00BE747F" w:rsidP="00BE747F">
      <w:pPr>
        <w:pStyle w:val="R"/>
      </w:pPr>
      <w:r>
        <w:t>4  10    0.3523056</w:t>
      </w:r>
    </w:p>
    <w:p w14:paraId="27D8A220" w14:textId="77777777" w:rsidR="00BE747F" w:rsidRDefault="00BE747F" w:rsidP="00BE747F">
      <w:pPr>
        <w:pStyle w:val="R"/>
      </w:pPr>
      <w:r>
        <w:t>5  10    0.3258154</w:t>
      </w:r>
    </w:p>
    <w:p w14:paraId="3CD06936" w14:textId="77777777" w:rsidR="00BE747F" w:rsidRDefault="00BE747F" w:rsidP="00BE747F">
      <w:pPr>
        <w:pStyle w:val="R"/>
      </w:pPr>
      <w:r w:rsidRPr="002B6CA9">
        <w:rPr>
          <w:highlight w:val="cyan"/>
        </w:rPr>
        <w:t>6  10    0.3046536</w:t>
      </w:r>
    </w:p>
    <w:p w14:paraId="22611050" w14:textId="77777777" w:rsidR="00BE747F" w:rsidRDefault="00BE747F" w:rsidP="00BE747F">
      <w:pPr>
        <w:pStyle w:val="R"/>
      </w:pPr>
      <w:r>
        <w:t>7  10    0.2858747</w:t>
      </w:r>
    </w:p>
    <w:p w14:paraId="00BBA2C9" w14:textId="77777777" w:rsidR="00BE747F" w:rsidRDefault="00BE747F" w:rsidP="00BE747F">
      <w:pPr>
        <w:pStyle w:val="R"/>
      </w:pPr>
      <w:r>
        <w:lastRenderedPageBreak/>
        <w:t>8  10    0.2706561</w:t>
      </w:r>
    </w:p>
    <w:p w14:paraId="3960A4B4" w14:textId="77777777" w:rsidR="00BE747F" w:rsidRDefault="00BE747F" w:rsidP="00BE747F">
      <w:pPr>
        <w:pStyle w:val="R"/>
      </w:pPr>
      <w:r>
        <w:t>9  10    0.2537706</w:t>
      </w:r>
    </w:p>
    <w:p w14:paraId="4B9B6342" w14:textId="77777777" w:rsidR="00BE747F" w:rsidRDefault="00BE747F" w:rsidP="00BE747F">
      <w:pPr>
        <w:pStyle w:val="R"/>
      </w:pPr>
      <w:r>
        <w:t>10 10    0.2400083</w:t>
      </w:r>
    </w:p>
    <w:p w14:paraId="233BC66D" w14:textId="77777777" w:rsidR="00BE747F" w:rsidRDefault="00BE747F" w:rsidP="00BE747F">
      <w:pPr>
        <w:pStyle w:val="R"/>
      </w:pPr>
    </w:p>
    <w:p w14:paraId="47380935" w14:textId="65A5EFAB" w:rsidR="00BE747F" w:rsidRDefault="00BE747F" w:rsidP="00BE747F">
      <w:pPr>
        <w:pStyle w:val="R"/>
      </w:pPr>
      <w:r>
        <w:t>&gt; #</w:t>
      </w:r>
      <w:r w:rsidR="00AF1B03">
        <w:t xml:space="preserve"> </w:t>
      </w:r>
      <w:r>
        <w:t>W vs. K</w:t>
      </w:r>
    </w:p>
    <w:p w14:paraId="4BC60647" w14:textId="77777777" w:rsidR="00BE747F" w:rsidRDefault="00BE747F" w:rsidP="00BE747F">
      <w:pPr>
        <w:pStyle w:val="R"/>
      </w:pPr>
      <w:r>
        <w:t>&gt; plot(x = K.levels, y = save.wss/tss, ylab = "Within SS / Total SS",</w:t>
      </w:r>
    </w:p>
    <w:p w14:paraId="06EBAB56" w14:textId="77777777" w:rsidR="00BE747F" w:rsidRDefault="00BE747F" w:rsidP="00BE747F">
      <w:pPr>
        <w:pStyle w:val="R"/>
      </w:pPr>
      <w:r>
        <w:t xml:space="preserve">    xlab = "K", type = "o", panel.first = grid())</w:t>
      </w:r>
    </w:p>
    <w:p w14:paraId="1A18B80B" w14:textId="77777777" w:rsidR="00BE747F" w:rsidRDefault="00BE747F" w:rsidP="00BE747F">
      <w:pPr>
        <w:pStyle w:val="R"/>
      </w:pPr>
    </w:p>
    <w:p w14:paraId="41594182" w14:textId="77777777" w:rsidR="00BE747F" w:rsidRDefault="00BE747F" w:rsidP="00BE747F">
      <w:pPr>
        <w:pStyle w:val="R"/>
      </w:pPr>
      <w:r w:rsidRPr="00811A6E">
        <w:rPr>
          <w:noProof/>
        </w:rPr>
        <w:drawing>
          <wp:inline distT="0" distB="0" distL="0" distR="0" wp14:anchorId="4C1E902F" wp14:editId="4B8E3F1A">
            <wp:extent cx="3752850" cy="3371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3">
                      <a:extLst>
                        <a:ext uri="{28A0092B-C50C-407E-A947-70E740481C1C}">
                          <a14:useLocalDpi xmlns:a14="http://schemas.microsoft.com/office/drawing/2010/main" val="0"/>
                        </a:ext>
                      </a:extLst>
                    </a:blip>
                    <a:srcRect t="7299" r="35621" b="34858"/>
                    <a:stretch/>
                  </pic:blipFill>
                  <pic:spPr bwMode="auto">
                    <a:xfrm>
                      <a:off x="0" y="0"/>
                      <a:ext cx="3752850" cy="3371850"/>
                    </a:xfrm>
                    <a:prstGeom prst="rect">
                      <a:avLst/>
                    </a:prstGeom>
                    <a:noFill/>
                    <a:ln>
                      <a:noFill/>
                    </a:ln>
                    <a:extLst>
                      <a:ext uri="{53640926-AAD7-44D8-BBD7-CCE9431645EC}">
                        <a14:shadowObscured xmlns:a14="http://schemas.microsoft.com/office/drawing/2010/main"/>
                      </a:ext>
                    </a:extLst>
                  </pic:spPr>
                </pic:pic>
              </a:graphicData>
            </a:graphic>
          </wp:inline>
        </w:drawing>
      </w:r>
    </w:p>
    <w:p w14:paraId="1832E4F5" w14:textId="6F1D670E" w:rsidR="00BE747F" w:rsidRDefault="00BE747F" w:rsidP="00BE747F">
      <w:pPr>
        <w:ind w:left="720"/>
      </w:pPr>
      <w:r>
        <w:t xml:space="preserve">The plot begins to level off at about </w:t>
      </w:r>
      <w:r w:rsidR="00B53784">
        <w:t>3</w:t>
      </w:r>
      <w:r>
        <w:t xml:space="preserve"> clusters and definitely by 4 clusters. I think </w:t>
      </w:r>
      <w:r w:rsidR="00B53784">
        <w:t>3</w:t>
      </w:r>
      <w:r>
        <w:t xml:space="preserve"> is the best choice. </w:t>
      </w:r>
    </w:p>
    <w:p w14:paraId="73863E7A" w14:textId="77777777" w:rsidR="00BE747F" w:rsidRDefault="00BE747F" w:rsidP="00BE747F">
      <w:pPr>
        <w:ind w:left="1080"/>
      </w:pPr>
    </w:p>
    <w:p w14:paraId="0017C65C" w14:textId="77777777" w:rsidR="00BE747F" w:rsidRDefault="00BE747F" w:rsidP="00017E5A">
      <w:pPr>
        <w:pStyle w:val="ListParagraph"/>
        <w:numPr>
          <w:ilvl w:val="1"/>
          <w:numId w:val="9"/>
        </w:numPr>
      </w:pPr>
      <w:r>
        <w:t xml:space="preserve">(4 points) Run </w:t>
      </w:r>
      <w:r w:rsidRPr="00D63FD0">
        <w:rPr>
          <w:rFonts w:ascii="Courier New" w:hAnsi="Courier New" w:cs="Courier New"/>
        </w:rPr>
        <w:t>kmeans()</w:t>
      </w:r>
      <w:r>
        <w:t xml:space="preserve"> with </w:t>
      </w:r>
      <w:r w:rsidRPr="00D63FD0">
        <w:rPr>
          <w:rFonts w:ascii="Courier New" w:hAnsi="Courier New" w:cs="Courier New"/>
        </w:rPr>
        <w:t>nstart = 10</w:t>
      </w:r>
      <w:r>
        <w:t xml:space="preserve"> and </w:t>
      </w:r>
      <w:r w:rsidRPr="00D63FD0">
        <w:rPr>
          <w:rFonts w:ascii="Courier New" w:hAnsi="Courier New" w:cs="Courier New"/>
        </w:rPr>
        <w:t>centers</w:t>
      </w:r>
      <w:r>
        <w:t xml:space="preserve"> equal to 3 and 4. Set a seed of 6767 before each run. Show the corresponding default printed output from </w:t>
      </w:r>
      <w:r w:rsidRPr="00F936E4">
        <w:rPr>
          <w:rFonts w:ascii="Courier New" w:hAnsi="Courier New" w:cs="Courier New"/>
        </w:rPr>
        <w:t>kmeans()</w:t>
      </w:r>
      <w:r>
        <w:t xml:space="preserve">. </w:t>
      </w:r>
    </w:p>
    <w:p w14:paraId="2B216A99" w14:textId="41DE2B83" w:rsidR="00BE747F" w:rsidRDefault="00BE747F" w:rsidP="00BE747F">
      <w:pPr>
        <w:pStyle w:val="ListParagraph"/>
      </w:pPr>
    </w:p>
    <w:p w14:paraId="3C034BBF" w14:textId="77777777" w:rsidR="00BE747F" w:rsidRDefault="00BE747F" w:rsidP="00BE747F">
      <w:pPr>
        <w:pStyle w:val="R"/>
      </w:pPr>
      <w:r>
        <w:t>&gt; set.seed(6767)</w:t>
      </w:r>
    </w:p>
    <w:p w14:paraId="657DAF88" w14:textId="0DEDEBA8" w:rsidR="00BE747F" w:rsidRDefault="00BE747F" w:rsidP="00BE747F">
      <w:pPr>
        <w:pStyle w:val="R"/>
      </w:pPr>
      <w:r>
        <w:t>&gt; clust.3means</w:t>
      </w:r>
      <w:r w:rsidR="00017E5A">
        <w:t xml:space="preserve"> </w:t>
      </w:r>
      <w:r>
        <w:t>&lt;-</w:t>
      </w:r>
      <w:r w:rsidR="00017E5A">
        <w:t xml:space="preserve"> </w:t>
      </w:r>
      <w:r>
        <w:t>kmeans(x = Z, centers = 3, nstart = 10)</w:t>
      </w:r>
    </w:p>
    <w:p w14:paraId="21C3E9BF" w14:textId="77777777" w:rsidR="00BE747F" w:rsidRDefault="00BE747F" w:rsidP="00BE747F">
      <w:pPr>
        <w:pStyle w:val="R"/>
      </w:pPr>
      <w:r>
        <w:t>&gt; clust.3means</w:t>
      </w:r>
    </w:p>
    <w:p w14:paraId="73EB0918" w14:textId="77777777" w:rsidR="00BE747F" w:rsidRDefault="00BE747F" w:rsidP="00BE747F">
      <w:pPr>
        <w:pStyle w:val="R"/>
      </w:pPr>
      <w:r>
        <w:t>K-means clustering with 3 clusters of sizes 28, 67, 34</w:t>
      </w:r>
    </w:p>
    <w:p w14:paraId="1AC8CD37" w14:textId="77777777" w:rsidR="00BE747F" w:rsidRDefault="00BE747F" w:rsidP="00BE747F">
      <w:pPr>
        <w:pStyle w:val="R"/>
      </w:pPr>
    </w:p>
    <w:p w14:paraId="2475753F" w14:textId="77777777" w:rsidR="00BE747F" w:rsidRDefault="00BE747F" w:rsidP="00BE747F">
      <w:pPr>
        <w:pStyle w:val="R"/>
      </w:pPr>
      <w:r>
        <w:t>Cluster means:</w:t>
      </w:r>
    </w:p>
    <w:p w14:paraId="3DB7A3D6" w14:textId="77777777" w:rsidR="0070575A" w:rsidRDefault="0070575A" w:rsidP="0070575A">
      <w:pPr>
        <w:pStyle w:val="R"/>
      </w:pPr>
      <w:r>
        <w:t xml:space="preserve">      Height  ArmLength     Weight HandLength      Dash40</w:t>
      </w:r>
    </w:p>
    <w:p w14:paraId="14920315" w14:textId="782F53C0" w:rsidR="0070575A" w:rsidRDefault="0070575A" w:rsidP="0070575A">
      <w:pPr>
        <w:pStyle w:val="R"/>
      </w:pPr>
      <w:r>
        <w:t>1  0.4741891  0.4006974  0.1742437  0.5180647  0.04993895</w:t>
      </w:r>
    </w:p>
    <w:p w14:paraId="408CFDD1" w14:textId="77777777" w:rsidR="0070575A" w:rsidRDefault="0070575A" w:rsidP="0070575A">
      <w:pPr>
        <w:pStyle w:val="R"/>
      </w:pPr>
      <w:r>
        <w:t>2 -0.6883056 -0.6356339 -0.7617553 -0.5295668 -0.70328544</w:t>
      </w:r>
    </w:p>
    <w:p w14:paraId="7BF215CF" w14:textId="77777777" w:rsidR="0070575A" w:rsidRDefault="0070575A" w:rsidP="0070575A">
      <w:pPr>
        <w:pStyle w:val="R"/>
      </w:pPr>
      <w:r>
        <w:t>3  1.0712159  1.0344200  1.6111900  0.6380991  1.62222143</w:t>
      </w:r>
    </w:p>
    <w:p w14:paraId="113BB311" w14:textId="77777777" w:rsidR="0070575A" w:rsidRDefault="0070575A" w:rsidP="0070575A">
      <w:pPr>
        <w:pStyle w:val="R"/>
      </w:pPr>
      <w:r>
        <w:t xml:space="preserve">  BenchPress VerticalJump   BroadJump  Cone3Drill</w:t>
      </w:r>
    </w:p>
    <w:p w14:paraId="3A51593C" w14:textId="77777777" w:rsidR="0070575A" w:rsidRDefault="0070575A" w:rsidP="0070575A">
      <w:pPr>
        <w:pStyle w:val="R"/>
      </w:pPr>
      <w:r>
        <w:t>1  0.2945187   -0.1109120  0.01986589 -0.03647338</w:t>
      </w:r>
    </w:p>
    <w:p w14:paraId="5DD92644" w14:textId="77777777" w:rsidR="0070575A" w:rsidRDefault="0070575A" w:rsidP="0070575A">
      <w:pPr>
        <w:pStyle w:val="R"/>
      </w:pPr>
      <w:r>
        <w:t>2 -0.5745424    0.6523065  0.62540153 -0.59958840</w:t>
      </w:r>
    </w:p>
    <w:p w14:paraId="6E9DE5E0" w14:textId="77777777" w:rsidR="0070575A" w:rsidRDefault="0070575A" w:rsidP="0070575A">
      <w:pPr>
        <w:pStyle w:val="R"/>
      </w:pPr>
      <w:r>
        <w:t>3  1.0171681   -1.4261974 -1.52061939  1.47901850</w:t>
      </w:r>
    </w:p>
    <w:p w14:paraId="3A88C726" w14:textId="77777777" w:rsidR="0070575A" w:rsidRDefault="0070575A" w:rsidP="0070575A">
      <w:pPr>
        <w:pStyle w:val="R"/>
      </w:pPr>
      <w:r>
        <w:t xml:space="preserve">    Shuttle20</w:t>
      </w:r>
    </w:p>
    <w:p w14:paraId="2C4CD18D" w14:textId="77777777" w:rsidR="0070575A" w:rsidRDefault="0070575A" w:rsidP="0070575A">
      <w:pPr>
        <w:pStyle w:val="R"/>
      </w:pPr>
      <w:r>
        <w:t>1 -0.04328108</w:t>
      </w:r>
    </w:p>
    <w:p w14:paraId="1A0FD269" w14:textId="77777777" w:rsidR="0070575A" w:rsidRDefault="0070575A" w:rsidP="0070575A">
      <w:pPr>
        <w:pStyle w:val="R"/>
      </w:pPr>
      <w:r>
        <w:t>2 -0.56338790</w:t>
      </w:r>
    </w:p>
    <w:p w14:paraId="6C07C4DB" w14:textId="77777777" w:rsidR="0070575A" w:rsidRDefault="0070575A" w:rsidP="0070575A">
      <w:pPr>
        <w:pStyle w:val="R"/>
      </w:pPr>
      <w:r>
        <w:t>3  1.40066236</w:t>
      </w:r>
    </w:p>
    <w:p w14:paraId="0118070A" w14:textId="77777777" w:rsidR="0070575A" w:rsidRDefault="0070575A" w:rsidP="0070575A">
      <w:pPr>
        <w:pStyle w:val="R"/>
      </w:pPr>
    </w:p>
    <w:p w14:paraId="11D2B951" w14:textId="77777777" w:rsidR="0070575A" w:rsidRDefault="0070575A" w:rsidP="0070575A">
      <w:pPr>
        <w:pStyle w:val="R"/>
      </w:pPr>
      <w:r>
        <w:t>Clustering vector:</w:t>
      </w:r>
    </w:p>
    <w:p w14:paraId="5C1C121F" w14:textId="77777777" w:rsidR="0070575A" w:rsidRDefault="0070575A" w:rsidP="0070575A">
      <w:pPr>
        <w:pStyle w:val="R"/>
      </w:pPr>
      <w:r>
        <w:t xml:space="preserve">  [1] 2 2 1 1 2 2 1 1 2 1 2 2 1 1 3 3 1 2 2 2 3 1 1 2 2 1 2</w:t>
      </w:r>
    </w:p>
    <w:p w14:paraId="3BF00F5C" w14:textId="77777777" w:rsidR="0070575A" w:rsidRDefault="0070575A" w:rsidP="0070575A">
      <w:pPr>
        <w:pStyle w:val="R"/>
      </w:pPr>
      <w:r>
        <w:t xml:space="preserve"> [28] 2 2 2 2 2 2 1 2 1 2 2 3 3 2 2 2 3 1 3 2 2 3 2 2 2 3 2</w:t>
      </w:r>
    </w:p>
    <w:p w14:paraId="038A015C" w14:textId="77777777" w:rsidR="0070575A" w:rsidRDefault="0070575A" w:rsidP="0070575A">
      <w:pPr>
        <w:pStyle w:val="R"/>
      </w:pPr>
      <w:r>
        <w:lastRenderedPageBreak/>
        <w:t xml:space="preserve"> [55] 2 3 2 2 1 1 2 2 3 2 3 3 2 1 2 3 1 2 2 1 3 2 1 2 2 1 1</w:t>
      </w:r>
    </w:p>
    <w:p w14:paraId="6062DE18" w14:textId="77777777" w:rsidR="0070575A" w:rsidRDefault="0070575A" w:rsidP="0070575A">
      <w:pPr>
        <w:pStyle w:val="R"/>
      </w:pPr>
      <w:r>
        <w:t xml:space="preserve"> [82] 1 3 1 2 3 2 2 1 1 1 2 3 2 2 2 2 3 3 2 3 1 2 1 2 2 1 2</w:t>
      </w:r>
    </w:p>
    <w:p w14:paraId="370F170F" w14:textId="4BEF16FC" w:rsidR="00BE747F" w:rsidRDefault="0070575A" w:rsidP="0070575A">
      <w:pPr>
        <w:pStyle w:val="R"/>
      </w:pPr>
      <w:r>
        <w:t>[109] 1 2 3 3 3 2 3 2 3 3 1 2 2 2 2 2 1 2 1 2 3</w:t>
      </w:r>
    </w:p>
    <w:p w14:paraId="24A3CCDC" w14:textId="77777777" w:rsidR="0070575A" w:rsidRDefault="0070575A" w:rsidP="0070575A">
      <w:pPr>
        <w:pStyle w:val="R"/>
      </w:pPr>
      <w:r>
        <w:t>Within cluster sum of squares by cluster:</w:t>
      </w:r>
    </w:p>
    <w:p w14:paraId="3AF6E585" w14:textId="77777777" w:rsidR="0070575A" w:rsidRDefault="0070575A" w:rsidP="0070575A">
      <w:pPr>
        <w:pStyle w:val="R"/>
      </w:pPr>
      <w:r>
        <w:t>[1] 143.58876 253.75982  97.30124</w:t>
      </w:r>
    </w:p>
    <w:p w14:paraId="2CCFF1BD" w14:textId="77777777" w:rsidR="0070575A" w:rsidRDefault="0070575A" w:rsidP="0070575A">
      <w:pPr>
        <w:pStyle w:val="R"/>
      </w:pPr>
      <w:r>
        <w:t xml:space="preserve"> (between_SS / total_SS =  61.4 %)</w:t>
      </w:r>
    </w:p>
    <w:p w14:paraId="4079B202" w14:textId="77777777" w:rsidR="0070575A" w:rsidRDefault="0070575A" w:rsidP="0070575A">
      <w:pPr>
        <w:pStyle w:val="R"/>
      </w:pPr>
    </w:p>
    <w:p w14:paraId="17AEC21B" w14:textId="77777777" w:rsidR="0070575A" w:rsidRDefault="0070575A" w:rsidP="0070575A">
      <w:pPr>
        <w:pStyle w:val="R"/>
      </w:pPr>
      <w:r>
        <w:t>Available components:</w:t>
      </w:r>
    </w:p>
    <w:p w14:paraId="2659554F" w14:textId="77777777" w:rsidR="0070575A" w:rsidRDefault="0070575A" w:rsidP="0070575A">
      <w:pPr>
        <w:pStyle w:val="R"/>
      </w:pPr>
    </w:p>
    <w:p w14:paraId="4C2A86D3" w14:textId="77777777" w:rsidR="0070575A" w:rsidRDefault="0070575A" w:rsidP="0070575A">
      <w:pPr>
        <w:pStyle w:val="R"/>
      </w:pPr>
      <w:r>
        <w:t xml:space="preserve">[1] "cluster"      "centers"      "totss"       </w:t>
      </w:r>
    </w:p>
    <w:p w14:paraId="16831F4D" w14:textId="77777777" w:rsidR="0070575A" w:rsidRDefault="0070575A" w:rsidP="0070575A">
      <w:pPr>
        <w:pStyle w:val="R"/>
      </w:pPr>
      <w:r>
        <w:t xml:space="preserve">[4] "withinss"     "tot.withinss" "betweenss"   </w:t>
      </w:r>
    </w:p>
    <w:p w14:paraId="60221EA7" w14:textId="3F548DDC" w:rsidR="00BE747F" w:rsidRDefault="0070575A" w:rsidP="0070575A">
      <w:pPr>
        <w:pStyle w:val="R"/>
      </w:pPr>
      <w:r>
        <w:t>[7] "size"         "iter"         "ifault"</w:t>
      </w:r>
    </w:p>
    <w:p w14:paraId="17FEC90F" w14:textId="77777777" w:rsidR="00BE747F" w:rsidRDefault="00BE747F" w:rsidP="00BE747F">
      <w:pPr>
        <w:pStyle w:val="R"/>
      </w:pPr>
    </w:p>
    <w:p w14:paraId="2473F681" w14:textId="77777777" w:rsidR="00BE747F" w:rsidRDefault="00BE747F" w:rsidP="00BE747F">
      <w:pPr>
        <w:pStyle w:val="R"/>
      </w:pPr>
      <w:r>
        <w:t>&gt; set.seed(6767)</w:t>
      </w:r>
    </w:p>
    <w:p w14:paraId="0FC4733B" w14:textId="0094E53E" w:rsidR="00BE747F" w:rsidRDefault="00BE747F" w:rsidP="00BE747F">
      <w:pPr>
        <w:pStyle w:val="R"/>
      </w:pPr>
      <w:r>
        <w:t>&gt; clust.4means</w:t>
      </w:r>
      <w:r w:rsidR="00017E5A">
        <w:t xml:space="preserve"> </w:t>
      </w:r>
      <w:r>
        <w:t>&lt;-</w:t>
      </w:r>
      <w:r w:rsidR="00017E5A">
        <w:t xml:space="preserve"> </w:t>
      </w:r>
      <w:r>
        <w:t>kmeans(x = Z, centers = 4, nstart = 10)</w:t>
      </w:r>
    </w:p>
    <w:p w14:paraId="7E855308" w14:textId="77777777" w:rsidR="00BE747F" w:rsidRDefault="00BE747F" w:rsidP="00BE747F">
      <w:pPr>
        <w:pStyle w:val="R"/>
      </w:pPr>
      <w:r>
        <w:t>&gt; clust.4means</w:t>
      </w:r>
    </w:p>
    <w:p w14:paraId="5BCF4760" w14:textId="77777777" w:rsidR="00BE747F" w:rsidRDefault="00BE747F" w:rsidP="00BE747F">
      <w:pPr>
        <w:pStyle w:val="R"/>
      </w:pPr>
      <w:r>
        <w:t>K-means clustering with 4 clusters of sizes 31, 33, 37, 28</w:t>
      </w:r>
    </w:p>
    <w:p w14:paraId="39F21640" w14:textId="77777777" w:rsidR="00BE747F" w:rsidRDefault="00BE747F" w:rsidP="00BE747F">
      <w:pPr>
        <w:pStyle w:val="R"/>
      </w:pPr>
    </w:p>
    <w:p w14:paraId="174C7011" w14:textId="77777777" w:rsidR="00BE747F" w:rsidRDefault="00BE747F" w:rsidP="00BE747F">
      <w:pPr>
        <w:pStyle w:val="R"/>
      </w:pPr>
      <w:r>
        <w:t>Cluster means:</w:t>
      </w:r>
    </w:p>
    <w:p w14:paraId="0B191172" w14:textId="77777777" w:rsidR="008322D1" w:rsidRDefault="008322D1" w:rsidP="008322D1">
      <w:pPr>
        <w:pStyle w:val="R"/>
      </w:pPr>
      <w:r>
        <w:t xml:space="preserve">      Height  ArmLength     Weight HandLength     Dash40</w:t>
      </w:r>
    </w:p>
    <w:p w14:paraId="5BBEF6CA" w14:textId="77777777" w:rsidR="008322D1" w:rsidRDefault="008322D1" w:rsidP="008322D1">
      <w:pPr>
        <w:pStyle w:val="R"/>
      </w:pPr>
      <w:r>
        <w:t>1  1.0712159  1.0344200  1.6111900  0.6380991  1.6222214</w:t>
      </w:r>
    </w:p>
    <w:p w14:paraId="480E7BF3" w14:textId="77777777" w:rsidR="008322D1" w:rsidRDefault="008322D1" w:rsidP="008322D1">
      <w:pPr>
        <w:pStyle w:val="R"/>
      </w:pPr>
      <w:r>
        <w:t>2 -0.3168767 -0.1574400 -0.7311270 -0.1654633 -0.7001577</w:t>
      </w:r>
    </w:p>
    <w:p w14:paraId="6EB5E793" w14:textId="77777777" w:rsidR="008322D1" w:rsidRDefault="008322D1" w:rsidP="008322D1">
      <w:pPr>
        <w:pStyle w:val="R"/>
      </w:pPr>
      <w:r>
        <w:t>3 -1.0861508 -1.1623844 -0.7578199 -0.8147883 -0.6594572</w:t>
      </w:r>
    </w:p>
    <w:p w14:paraId="5381EB7C" w14:textId="77777777" w:rsidR="008322D1" w:rsidRDefault="008322D1" w:rsidP="008322D1">
      <w:pPr>
        <w:pStyle w:val="R"/>
      </w:pPr>
      <w:r>
        <w:t>4  0.5668829  0.4909744  0.2240786  0.4884962  0.0724427</w:t>
      </w:r>
    </w:p>
    <w:p w14:paraId="3A33E244" w14:textId="77777777" w:rsidR="008322D1" w:rsidRDefault="008322D1" w:rsidP="008322D1">
      <w:pPr>
        <w:pStyle w:val="R"/>
      </w:pPr>
      <w:r>
        <w:t xml:space="preserve">  BenchPress VerticalJump   BroadJump  Cone3Drill</w:t>
      </w:r>
    </w:p>
    <w:p w14:paraId="737C2BF5" w14:textId="77777777" w:rsidR="008322D1" w:rsidRDefault="008322D1" w:rsidP="008322D1">
      <w:pPr>
        <w:pStyle w:val="R"/>
      </w:pPr>
      <w:r>
        <w:t>1  1.0171681   -1.4261974 -1.52061939  1.47901850</w:t>
      </w:r>
    </w:p>
    <w:p w14:paraId="7DAF4D5C" w14:textId="77777777" w:rsidR="008322D1" w:rsidRDefault="008322D1" w:rsidP="008322D1">
      <w:pPr>
        <w:pStyle w:val="R"/>
      </w:pPr>
      <w:r>
        <w:t>2 -0.9145291    0.5871350  0.68379173 -0.57762251</w:t>
      </w:r>
    </w:p>
    <w:p w14:paraId="4937D043" w14:textId="77777777" w:rsidR="008322D1" w:rsidRDefault="008322D1" w:rsidP="008322D1">
      <w:pPr>
        <w:pStyle w:val="R"/>
      </w:pPr>
      <w:r>
        <w:t>3 -0.1703066    0.6478536  0.50457064 -0.57704358</w:t>
      </w:r>
    </w:p>
    <w:p w14:paraId="7D3D6E55" w14:textId="77777777" w:rsidR="008322D1" w:rsidRDefault="008322D1" w:rsidP="008322D1">
      <w:pPr>
        <w:pStyle w:val="R"/>
      </w:pPr>
      <w:r>
        <w:t>4  0.3540963   -0.1022463  0.02020057 -0.03219506</w:t>
      </w:r>
    </w:p>
    <w:p w14:paraId="38BEA479" w14:textId="77777777" w:rsidR="008322D1" w:rsidRDefault="008322D1" w:rsidP="008322D1">
      <w:pPr>
        <w:pStyle w:val="R"/>
      </w:pPr>
      <w:r>
        <w:t xml:space="preserve">    Shuttle20</w:t>
      </w:r>
    </w:p>
    <w:p w14:paraId="04B87786" w14:textId="77777777" w:rsidR="008322D1" w:rsidRDefault="008322D1" w:rsidP="008322D1">
      <w:pPr>
        <w:pStyle w:val="R"/>
      </w:pPr>
      <w:r>
        <w:t>1  1.40066236</w:t>
      </w:r>
    </w:p>
    <w:p w14:paraId="33CE00AF" w14:textId="77777777" w:rsidR="008322D1" w:rsidRDefault="008322D1" w:rsidP="008322D1">
      <w:pPr>
        <w:pStyle w:val="R"/>
      </w:pPr>
      <w:r>
        <w:t>2 -0.38520553</w:t>
      </w:r>
    </w:p>
    <w:p w14:paraId="00FD0B7A" w14:textId="77777777" w:rsidR="008322D1" w:rsidRDefault="008322D1" w:rsidP="008322D1">
      <w:pPr>
        <w:pStyle w:val="R"/>
      </w:pPr>
      <w:r>
        <w:t>3 -0.69828377</w:t>
      </w:r>
    </w:p>
    <w:p w14:paraId="06ADE8E4" w14:textId="77777777" w:rsidR="008322D1" w:rsidRDefault="008322D1" w:rsidP="008322D1">
      <w:pPr>
        <w:pStyle w:val="R"/>
      </w:pPr>
      <w:r>
        <w:t>4 -0.06201861</w:t>
      </w:r>
    </w:p>
    <w:p w14:paraId="58CC34B1" w14:textId="77777777" w:rsidR="008322D1" w:rsidRDefault="008322D1" w:rsidP="008322D1">
      <w:pPr>
        <w:pStyle w:val="R"/>
      </w:pPr>
    </w:p>
    <w:p w14:paraId="2D0E42AE" w14:textId="77777777" w:rsidR="008322D1" w:rsidRDefault="008322D1" w:rsidP="008322D1">
      <w:pPr>
        <w:pStyle w:val="R"/>
      </w:pPr>
      <w:r>
        <w:t>Clustering vector:</w:t>
      </w:r>
    </w:p>
    <w:p w14:paraId="1720DD3D" w14:textId="77777777" w:rsidR="008322D1" w:rsidRDefault="008322D1" w:rsidP="008322D1">
      <w:pPr>
        <w:pStyle w:val="R"/>
      </w:pPr>
      <w:r>
        <w:t xml:space="preserve">  [1] 2 2 4 4 3 2 4 4 2 4 3 3 4 2 1 1 3 2 3 2 1 4 4 2 2 4 3</w:t>
      </w:r>
    </w:p>
    <w:p w14:paraId="62D42056" w14:textId="77777777" w:rsidR="008322D1" w:rsidRDefault="008322D1" w:rsidP="008322D1">
      <w:pPr>
        <w:pStyle w:val="R"/>
      </w:pPr>
      <w:r>
        <w:t xml:space="preserve"> [28] 3 3 2 3 3 3 4 2 4 2 2 1 1 3 2 2 1 4 1 2 2 1 2 2 2 1 3</w:t>
      </w:r>
    </w:p>
    <w:p w14:paraId="7EE95F67" w14:textId="77777777" w:rsidR="008322D1" w:rsidRDefault="008322D1" w:rsidP="008322D1">
      <w:pPr>
        <w:pStyle w:val="R"/>
      </w:pPr>
      <w:r>
        <w:t xml:space="preserve"> [55] 3 1 2 3 4 4 3 2 1 2 1 1 2 4 2 1 4 3 3 4 1 3 4 2 2 4 4</w:t>
      </w:r>
    </w:p>
    <w:p w14:paraId="59FDDC4A" w14:textId="77777777" w:rsidR="008322D1" w:rsidRDefault="008322D1" w:rsidP="008322D1">
      <w:pPr>
        <w:pStyle w:val="R"/>
      </w:pPr>
      <w:r>
        <w:t xml:space="preserve"> [82] 4 1 4 3 1 2 3 4 4 4 2 1 3 2 2 3 1 1 2 1 4 3 4 3 2 2 3</w:t>
      </w:r>
    </w:p>
    <w:p w14:paraId="7AF8F60B" w14:textId="77777777" w:rsidR="008322D1" w:rsidRDefault="008322D1" w:rsidP="008322D1">
      <w:pPr>
        <w:pStyle w:val="R"/>
      </w:pPr>
      <w:r>
        <w:t>[109] 4 3 1 1 1 3 1 3 1 1 4 3 2 2 2 3 4 3 4 3 1</w:t>
      </w:r>
    </w:p>
    <w:p w14:paraId="3C040B2B" w14:textId="77777777" w:rsidR="008322D1" w:rsidRDefault="008322D1" w:rsidP="008322D1">
      <w:pPr>
        <w:pStyle w:val="R"/>
      </w:pPr>
    </w:p>
    <w:p w14:paraId="022D3E2D" w14:textId="77777777" w:rsidR="008322D1" w:rsidRDefault="008322D1" w:rsidP="008322D1">
      <w:pPr>
        <w:pStyle w:val="R"/>
      </w:pPr>
      <w:r>
        <w:t>Within cluster sum of squares by cluster:</w:t>
      </w:r>
    </w:p>
    <w:p w14:paraId="1CB6F7C0" w14:textId="77777777" w:rsidR="008322D1" w:rsidRDefault="008322D1" w:rsidP="008322D1">
      <w:pPr>
        <w:pStyle w:val="R"/>
      </w:pPr>
      <w:r>
        <w:t>[1]  97.30124 104.75800 124.67240 124.21584</w:t>
      </w:r>
    </w:p>
    <w:p w14:paraId="324B4B75" w14:textId="77777777" w:rsidR="008322D1" w:rsidRDefault="008322D1" w:rsidP="008322D1">
      <w:pPr>
        <w:pStyle w:val="R"/>
      </w:pPr>
      <w:r>
        <w:t xml:space="preserve"> (between_SS / total_SS =  64.8 %)</w:t>
      </w:r>
    </w:p>
    <w:p w14:paraId="0D9A95A8" w14:textId="77777777" w:rsidR="008322D1" w:rsidRDefault="008322D1" w:rsidP="008322D1">
      <w:pPr>
        <w:pStyle w:val="R"/>
      </w:pPr>
    </w:p>
    <w:p w14:paraId="7E6C12D0" w14:textId="77777777" w:rsidR="008322D1" w:rsidRDefault="008322D1" w:rsidP="008322D1">
      <w:pPr>
        <w:pStyle w:val="R"/>
      </w:pPr>
      <w:r>
        <w:t>Available components:</w:t>
      </w:r>
    </w:p>
    <w:p w14:paraId="131AAC07" w14:textId="77777777" w:rsidR="008322D1" w:rsidRDefault="008322D1" w:rsidP="008322D1">
      <w:pPr>
        <w:pStyle w:val="R"/>
      </w:pPr>
    </w:p>
    <w:p w14:paraId="014642C4" w14:textId="77777777" w:rsidR="008322D1" w:rsidRDefault="008322D1" w:rsidP="008322D1">
      <w:pPr>
        <w:pStyle w:val="R"/>
      </w:pPr>
      <w:r>
        <w:t xml:space="preserve">[1] "cluster"      "centers"      "totss"       </w:t>
      </w:r>
    </w:p>
    <w:p w14:paraId="7F7C11D8" w14:textId="77777777" w:rsidR="008322D1" w:rsidRDefault="008322D1" w:rsidP="008322D1">
      <w:pPr>
        <w:pStyle w:val="R"/>
      </w:pPr>
      <w:r>
        <w:t xml:space="preserve">[4] "withinss"     "tot.withinss" "betweenss"   </w:t>
      </w:r>
    </w:p>
    <w:p w14:paraId="1B5B8C6E" w14:textId="55C597F6" w:rsidR="00BE747F" w:rsidRDefault="008322D1" w:rsidP="008322D1">
      <w:pPr>
        <w:pStyle w:val="R"/>
      </w:pPr>
      <w:r>
        <w:t>[7] "size"         "iter"         "ifault"</w:t>
      </w:r>
    </w:p>
    <w:p w14:paraId="13984393" w14:textId="77777777" w:rsidR="008322D1" w:rsidRDefault="008322D1" w:rsidP="008322D1">
      <w:pPr>
        <w:pStyle w:val="R"/>
      </w:pPr>
    </w:p>
    <w:p w14:paraId="1F29F507" w14:textId="3A06C385" w:rsidR="00F57675" w:rsidRDefault="00F57675" w:rsidP="008322D1">
      <w:pPr>
        <w:pStyle w:val="R"/>
      </w:pPr>
      <w:r>
        <w:t>&gt; # 7 was not required for this part; I tried it because of 7 positions</w:t>
      </w:r>
    </w:p>
    <w:p w14:paraId="2227231E" w14:textId="77777777" w:rsidR="00BE747F" w:rsidRDefault="00BE747F" w:rsidP="00BE747F">
      <w:pPr>
        <w:pStyle w:val="R"/>
      </w:pPr>
      <w:r>
        <w:t>&gt; set.seed(6767)</w:t>
      </w:r>
    </w:p>
    <w:p w14:paraId="527AF07E" w14:textId="16D69AFB" w:rsidR="00BE747F" w:rsidRDefault="00BE747F" w:rsidP="00BE747F">
      <w:pPr>
        <w:pStyle w:val="R"/>
      </w:pPr>
      <w:r>
        <w:t>&gt; clust.7means</w:t>
      </w:r>
      <w:r w:rsidR="00EB7F70">
        <w:t xml:space="preserve"> </w:t>
      </w:r>
      <w:r>
        <w:t>&lt;-</w:t>
      </w:r>
      <w:r w:rsidR="00EB7F70">
        <w:t xml:space="preserve"> </w:t>
      </w:r>
      <w:r>
        <w:t>kmeans(x = Z, centers = 7, nstart = 10)</w:t>
      </w:r>
    </w:p>
    <w:p w14:paraId="5168ED43" w14:textId="77777777" w:rsidR="00BE747F" w:rsidRDefault="00BE747F" w:rsidP="00BE747F">
      <w:pPr>
        <w:pStyle w:val="R"/>
      </w:pPr>
      <w:r>
        <w:t>&gt; clust.7means</w:t>
      </w:r>
    </w:p>
    <w:p w14:paraId="4162F4DD" w14:textId="77777777" w:rsidR="00BE747F" w:rsidRDefault="00BE747F" w:rsidP="00BE747F">
      <w:pPr>
        <w:pStyle w:val="R"/>
      </w:pPr>
      <w:r>
        <w:t>K-means clustering with 7 clusters of sizes 13, 17, 18, 14, 24, 25, 18</w:t>
      </w:r>
    </w:p>
    <w:p w14:paraId="0C588DBE" w14:textId="77777777" w:rsidR="00BE747F" w:rsidRDefault="00BE747F" w:rsidP="00BE747F">
      <w:pPr>
        <w:pStyle w:val="R"/>
      </w:pPr>
    </w:p>
    <w:p w14:paraId="3C426221" w14:textId="77777777" w:rsidR="00BE747F" w:rsidRDefault="00BE747F" w:rsidP="00BE747F">
      <w:pPr>
        <w:pStyle w:val="R"/>
      </w:pPr>
      <w:r>
        <w:t>Cluster means:</w:t>
      </w:r>
    </w:p>
    <w:p w14:paraId="1F0DF849" w14:textId="77777777" w:rsidR="00F57675" w:rsidRDefault="00F57675" w:rsidP="00F57675">
      <w:pPr>
        <w:pStyle w:val="R"/>
      </w:pPr>
      <w:r>
        <w:t xml:space="preserve">      Height  ArmLength      Weight  HandLength      Dash40</w:t>
      </w:r>
    </w:p>
    <w:p w14:paraId="75FABD57" w14:textId="77777777" w:rsidR="00F57675" w:rsidRDefault="00F57675" w:rsidP="00F57675">
      <w:pPr>
        <w:pStyle w:val="R"/>
      </w:pPr>
      <w:r>
        <w:t>1 -0.1999462 -0.1534950 -0.76986861 -0.29176503 -0.76433920</w:t>
      </w:r>
    </w:p>
    <w:p w14:paraId="2F3EB4FB" w14:textId="77777777" w:rsidR="00F57675" w:rsidRDefault="00F57675" w:rsidP="00F57675">
      <w:pPr>
        <w:pStyle w:val="R"/>
      </w:pPr>
      <w:r>
        <w:lastRenderedPageBreak/>
        <w:t>2 -0.6336232 -0.5225793 -0.27689429  0.13006122 -0.04832871</w:t>
      </w:r>
    </w:p>
    <w:p w14:paraId="13B1DD20" w14:textId="77777777" w:rsidR="00F57675" w:rsidRDefault="00F57675" w:rsidP="00F57675">
      <w:pPr>
        <w:pStyle w:val="R"/>
      </w:pPr>
      <w:r>
        <w:t>3  1.0712159  1.0344200  1.61119001  0.63809907  1.62222143</w:t>
      </w:r>
    </w:p>
    <w:p w14:paraId="297CC33B" w14:textId="77777777" w:rsidR="00F57675" w:rsidRDefault="00F57675" w:rsidP="00F57675">
      <w:pPr>
        <w:pStyle w:val="R"/>
      </w:pPr>
      <w:r>
        <w:t>4  0.9561316  0.5230341  0.32410156  0.23335522  0.09275815</w:t>
      </w:r>
    </w:p>
    <w:p w14:paraId="325A8786" w14:textId="77777777" w:rsidR="00F57675" w:rsidRDefault="00F57675" w:rsidP="00F57675">
      <w:pPr>
        <w:pStyle w:val="R"/>
      </w:pPr>
      <w:r>
        <w:t>5 -1.6055512 -1.0731498 -0.95573434 -0.09933196 -1.01437400</w:t>
      </w:r>
    </w:p>
    <w:p w14:paraId="560DF865" w14:textId="77777777" w:rsidR="00F57675" w:rsidRDefault="00F57675" w:rsidP="00F57675">
      <w:pPr>
        <w:pStyle w:val="R"/>
      </w:pPr>
      <w:r>
        <w:t>6 -0.9407187 -1.0996413 -0.81938612 -1.47181562 -0.63153314</w:t>
      </w:r>
    </w:p>
    <w:p w14:paraId="70FF16ED" w14:textId="77777777" w:rsidR="00F57675" w:rsidRDefault="00F57675" w:rsidP="00F57675">
      <w:pPr>
        <w:pStyle w:val="R"/>
      </w:pPr>
      <w:r>
        <w:t>7  0.2019622  0.7123389  0.06045357  1.63309436 -0.25893662</w:t>
      </w:r>
    </w:p>
    <w:p w14:paraId="051F72F2" w14:textId="77777777" w:rsidR="00F57675" w:rsidRDefault="00F57675" w:rsidP="00F57675">
      <w:pPr>
        <w:pStyle w:val="R"/>
      </w:pPr>
      <w:r>
        <w:t xml:space="preserve">  BenchPress VerticalJump    BroadJump Cone3Drill</w:t>
      </w:r>
    </w:p>
    <w:p w14:paraId="2289504F" w14:textId="77777777" w:rsidR="00F57675" w:rsidRDefault="00F57675" w:rsidP="00F57675">
      <w:pPr>
        <w:pStyle w:val="R"/>
      </w:pPr>
      <w:r>
        <w:t>1 -0.9924229   0.74168353  0.750310980 -0.7687823</w:t>
      </w:r>
    </w:p>
    <w:p w14:paraId="08DAA87D" w14:textId="77777777" w:rsidR="00F57675" w:rsidRDefault="00F57675" w:rsidP="00F57675">
      <w:pPr>
        <w:pStyle w:val="R"/>
      </w:pPr>
      <w:r>
        <w:t>2 -0.2479297  -0.05465481 -0.035036750  0.1336130</w:t>
      </w:r>
    </w:p>
    <w:p w14:paraId="477E8951" w14:textId="77777777" w:rsidR="00F57675" w:rsidRDefault="00F57675" w:rsidP="00F57675">
      <w:pPr>
        <w:pStyle w:val="R"/>
      </w:pPr>
      <w:r>
        <w:t>3  1.0171681  -1.42619740 -1.520619386  1.4790185</w:t>
      </w:r>
    </w:p>
    <w:p w14:paraId="5C66D452" w14:textId="77777777" w:rsidR="00F57675" w:rsidRDefault="00F57675" w:rsidP="00F57675">
      <w:pPr>
        <w:pStyle w:val="R"/>
      </w:pPr>
      <w:r>
        <w:t>4  0.4107576  -0.23999840  0.004648779 -0.1034326</w:t>
      </w:r>
    </w:p>
    <w:p w14:paraId="6FEC3D34" w14:textId="77777777" w:rsidR="00F57675" w:rsidRDefault="00F57675" w:rsidP="00F57675">
      <w:pPr>
        <w:pStyle w:val="R"/>
      </w:pPr>
      <w:r>
        <w:t>5  0.1712350   0.98933511  0.871583838 -0.8067582</w:t>
      </w:r>
    </w:p>
    <w:p w14:paraId="54F4F7EA" w14:textId="77777777" w:rsidR="00F57675" w:rsidRDefault="00F57675" w:rsidP="00F57675">
      <w:pPr>
        <w:pStyle w:val="R"/>
      </w:pPr>
      <w:r>
        <w:t>6 -0.5488115   0.39923106  0.362635115 -0.4097434</w:t>
      </w:r>
    </w:p>
    <w:p w14:paraId="54D7A7F2" w14:textId="77777777" w:rsidR="00F57675" w:rsidRDefault="00F57675" w:rsidP="00F57675">
      <w:pPr>
        <w:pStyle w:val="R"/>
      </w:pPr>
      <w:r>
        <w:t>7  0.5780432   0.86147210  0.738726078 -0.4196094</w:t>
      </w:r>
    </w:p>
    <w:p w14:paraId="7052C3E1" w14:textId="77777777" w:rsidR="00F57675" w:rsidRDefault="00F57675" w:rsidP="00F57675">
      <w:pPr>
        <w:pStyle w:val="R"/>
      </w:pPr>
      <w:r>
        <w:t xml:space="preserve">   Shuttle20</w:t>
      </w:r>
    </w:p>
    <w:p w14:paraId="32318E31" w14:textId="77777777" w:rsidR="00F57675" w:rsidRDefault="00F57675" w:rsidP="00F57675">
      <w:pPr>
        <w:pStyle w:val="R"/>
      </w:pPr>
      <w:r>
        <w:t>1 -0.6400882</w:t>
      </w:r>
    </w:p>
    <w:p w14:paraId="3228C698" w14:textId="77777777" w:rsidR="00F57675" w:rsidRDefault="00F57675" w:rsidP="00F57675">
      <w:pPr>
        <w:pStyle w:val="R"/>
      </w:pPr>
      <w:r>
        <w:t>2  0.3535938</w:t>
      </w:r>
    </w:p>
    <w:p w14:paraId="6157720F" w14:textId="77777777" w:rsidR="00F57675" w:rsidRDefault="00F57675" w:rsidP="00F57675">
      <w:pPr>
        <w:pStyle w:val="R"/>
      </w:pPr>
      <w:r>
        <w:t>3  1.4006624</w:t>
      </w:r>
    </w:p>
    <w:p w14:paraId="72BF962B" w14:textId="77777777" w:rsidR="00F57675" w:rsidRDefault="00F57675" w:rsidP="00F57675">
      <w:pPr>
        <w:pStyle w:val="R"/>
      </w:pPr>
      <w:r>
        <w:t>4 -0.1406338</w:t>
      </w:r>
    </w:p>
    <w:p w14:paraId="3AF0DEF7" w14:textId="77777777" w:rsidR="00F57675" w:rsidRDefault="00F57675" w:rsidP="00F57675">
      <w:pPr>
        <w:pStyle w:val="R"/>
      </w:pPr>
      <w:r>
        <w:t>5 -0.9999103</w:t>
      </w:r>
    </w:p>
    <w:p w14:paraId="45A68093" w14:textId="77777777" w:rsidR="00F57675" w:rsidRDefault="00F57675" w:rsidP="00F57675">
      <w:pPr>
        <w:pStyle w:val="R"/>
      </w:pPr>
      <w:r>
        <w:t>6 -0.4882224</w:t>
      </w:r>
    </w:p>
    <w:p w14:paraId="1F9F4EE3" w14:textId="77777777" w:rsidR="00F57675" w:rsidRDefault="00F57675" w:rsidP="00F57675">
      <w:pPr>
        <w:pStyle w:val="R"/>
      </w:pPr>
      <w:r>
        <w:t>7 -0.5305425</w:t>
      </w:r>
    </w:p>
    <w:p w14:paraId="3DA218E1" w14:textId="77777777" w:rsidR="00F57675" w:rsidRDefault="00F57675" w:rsidP="00F57675">
      <w:pPr>
        <w:pStyle w:val="R"/>
      </w:pPr>
    </w:p>
    <w:p w14:paraId="0EA15558" w14:textId="77777777" w:rsidR="00F57675" w:rsidRDefault="00F57675" w:rsidP="00F57675">
      <w:pPr>
        <w:pStyle w:val="R"/>
      </w:pPr>
      <w:r>
        <w:t>Clustering vector:</w:t>
      </w:r>
    </w:p>
    <w:p w14:paraId="5E53D022" w14:textId="77777777" w:rsidR="00F57675" w:rsidRDefault="00F57675" w:rsidP="00F57675">
      <w:pPr>
        <w:pStyle w:val="R"/>
      </w:pPr>
      <w:r>
        <w:t xml:space="preserve">  [1] 1 1 4 2 5 1 4 7 1 4 6 6 4 2 3 3 2 2 2 6 3 2 7 1 1 4 6</w:t>
      </w:r>
    </w:p>
    <w:p w14:paraId="506486E9" w14:textId="77777777" w:rsidR="00F57675" w:rsidRDefault="00F57675" w:rsidP="00F57675">
      <w:pPr>
        <w:pStyle w:val="R"/>
      </w:pPr>
      <w:r>
        <w:t xml:space="preserve"> [28] 5 2 1 6 5 1 2 1 2 6 1 3 3 5 1 1 3 4 3 1 1 3 1 1 1 3 6</w:t>
      </w:r>
    </w:p>
    <w:p w14:paraId="3B987B53" w14:textId="77777777" w:rsidR="00F57675" w:rsidRDefault="00F57675" w:rsidP="00F57675">
      <w:pPr>
        <w:pStyle w:val="R"/>
      </w:pPr>
      <w:r>
        <w:t xml:space="preserve"> [55] 6 3 1 5 2 4 6 2 3 1 3 3 1 4 1 3 4 5 5 4 3 6 4 2 2 4 4</w:t>
      </w:r>
    </w:p>
    <w:p w14:paraId="63C00175" w14:textId="77777777" w:rsidR="00F57675" w:rsidRDefault="00F57675" w:rsidP="00F57675">
      <w:pPr>
        <w:pStyle w:val="R"/>
      </w:pPr>
      <w:r>
        <w:t xml:space="preserve"> [82] 7 3 7 5 3 1 2 4 7 4 1 3 5 7 1 5 3 3 1 3 4 5 7 6 2 2 6</w:t>
      </w:r>
    </w:p>
    <w:p w14:paraId="5804CB55" w14:textId="77777777" w:rsidR="00F57675" w:rsidRDefault="00F57675" w:rsidP="00F57675">
      <w:pPr>
        <w:pStyle w:val="R"/>
      </w:pPr>
      <w:r>
        <w:t>[109] 4 6 3 3 3 6 3 1 3 3 4 6 1 1 1 6 4 6 4 6 3</w:t>
      </w:r>
    </w:p>
    <w:p w14:paraId="4AF94FF3" w14:textId="77777777" w:rsidR="00F57675" w:rsidRDefault="00F57675" w:rsidP="00F57675">
      <w:pPr>
        <w:pStyle w:val="R"/>
      </w:pPr>
    </w:p>
    <w:p w14:paraId="597CEF79" w14:textId="77777777" w:rsidR="00F57675" w:rsidRDefault="00F57675" w:rsidP="00F57675">
      <w:pPr>
        <w:pStyle w:val="R"/>
      </w:pPr>
      <w:r>
        <w:t>Within cluster sum of squares by cluster:</w:t>
      </w:r>
    </w:p>
    <w:p w14:paraId="28FBD8C3" w14:textId="77777777" w:rsidR="00F57675" w:rsidRDefault="00F57675" w:rsidP="00F57675">
      <w:pPr>
        <w:pStyle w:val="R"/>
      </w:pPr>
      <w:r>
        <w:t>[1] 74.84009 47.93929 97.30124 59.68079 25.84389 45.06013</w:t>
      </w:r>
    </w:p>
    <w:p w14:paraId="60B78894" w14:textId="77777777" w:rsidR="00F57675" w:rsidRDefault="00F57675" w:rsidP="00F57675">
      <w:pPr>
        <w:pStyle w:val="R"/>
      </w:pPr>
      <w:r>
        <w:t>[7] 14.81998</w:t>
      </w:r>
    </w:p>
    <w:p w14:paraId="7BFF8A80" w14:textId="77777777" w:rsidR="00F57675" w:rsidRDefault="00F57675" w:rsidP="00F57675">
      <w:pPr>
        <w:pStyle w:val="R"/>
      </w:pPr>
      <w:r>
        <w:t xml:space="preserve"> (between_SS / total_SS =  71.4 %)</w:t>
      </w:r>
    </w:p>
    <w:p w14:paraId="1571508E" w14:textId="77777777" w:rsidR="00F57675" w:rsidRDefault="00F57675" w:rsidP="00F57675">
      <w:pPr>
        <w:pStyle w:val="R"/>
      </w:pPr>
    </w:p>
    <w:p w14:paraId="372C1B66" w14:textId="77777777" w:rsidR="00F57675" w:rsidRDefault="00F57675" w:rsidP="00F57675">
      <w:pPr>
        <w:pStyle w:val="R"/>
      </w:pPr>
      <w:r>
        <w:t>Available components:</w:t>
      </w:r>
    </w:p>
    <w:p w14:paraId="3223DA4B" w14:textId="77777777" w:rsidR="00F57675" w:rsidRDefault="00F57675" w:rsidP="00F57675">
      <w:pPr>
        <w:pStyle w:val="R"/>
      </w:pPr>
    </w:p>
    <w:p w14:paraId="247A389A" w14:textId="77777777" w:rsidR="00F57675" w:rsidRDefault="00F57675" w:rsidP="00F57675">
      <w:pPr>
        <w:pStyle w:val="R"/>
      </w:pPr>
      <w:r>
        <w:t xml:space="preserve">[1] "cluster"      "centers"      "totss"       </w:t>
      </w:r>
    </w:p>
    <w:p w14:paraId="7FDA3F1D" w14:textId="77777777" w:rsidR="00F57675" w:rsidRDefault="00F57675" w:rsidP="00F57675">
      <w:pPr>
        <w:pStyle w:val="R"/>
      </w:pPr>
      <w:r>
        <w:t xml:space="preserve">[4] "withinss"     "tot.withinss" "betweenss"   </w:t>
      </w:r>
    </w:p>
    <w:p w14:paraId="292D744A" w14:textId="72B42D33" w:rsidR="00BE747F" w:rsidRDefault="00F57675" w:rsidP="00F57675">
      <w:pPr>
        <w:pStyle w:val="R"/>
      </w:pPr>
      <w:r>
        <w:t xml:space="preserve">[7] "size"         "iter"         "ifault"  </w:t>
      </w:r>
      <w:r w:rsidR="00BE747F">
        <w:t xml:space="preserve">      </w:t>
      </w:r>
    </w:p>
    <w:p w14:paraId="4FD2FF37" w14:textId="77777777" w:rsidR="00BE747F" w:rsidRDefault="00BE747F" w:rsidP="00BE747F">
      <w:pPr>
        <w:pStyle w:val="ListParagraph"/>
        <w:ind w:left="1080"/>
      </w:pPr>
    </w:p>
    <w:p w14:paraId="6C95D3FE" w14:textId="77777777" w:rsidR="00BE747F" w:rsidRDefault="00BE747F" w:rsidP="007B2502">
      <w:pPr>
        <w:pStyle w:val="ListParagraph"/>
        <w:numPr>
          <w:ilvl w:val="1"/>
          <w:numId w:val="9"/>
        </w:numPr>
      </w:pPr>
      <w:r>
        <w:t>(4 points) For 3 and 4 clusters, construct parallel coordinate plots with cluster memberships appropriately identified. Interpret the clusters.</w:t>
      </w:r>
    </w:p>
    <w:p w14:paraId="4AF2B082" w14:textId="77777777" w:rsidR="00BE747F" w:rsidRDefault="00BE747F" w:rsidP="00BE747F"/>
    <w:p w14:paraId="14BC5F0C" w14:textId="77777777" w:rsidR="003C0C76" w:rsidRDefault="00BE747F" w:rsidP="00BE747F">
      <w:pPr>
        <w:ind w:left="720"/>
      </w:pPr>
      <w:r>
        <w:t>3 clusters:</w:t>
      </w:r>
    </w:p>
    <w:p w14:paraId="50380A37" w14:textId="77777777" w:rsidR="003C0C76" w:rsidRDefault="003C0C76" w:rsidP="00BE747F">
      <w:pPr>
        <w:ind w:left="720"/>
      </w:pPr>
    </w:p>
    <w:p w14:paraId="60AABC17" w14:textId="4EB22B01" w:rsidR="003C0C76" w:rsidRDefault="003C0C76" w:rsidP="003C0C76">
      <w:pPr>
        <w:pStyle w:val="R-10"/>
      </w:pPr>
      <w:r>
        <w:t>&gt; dev.new(width = 12)</w:t>
      </w:r>
    </w:p>
    <w:p w14:paraId="1246E628" w14:textId="173DB94C" w:rsidR="003C0C76" w:rsidRDefault="003C0C76" w:rsidP="003C0C76">
      <w:pPr>
        <w:pStyle w:val="R-10"/>
      </w:pPr>
      <w:r>
        <w:t>&gt; fb2&lt;-data.frame(player = 1:nrow(fb), fb[,-c(1:4)])</w:t>
      </w:r>
    </w:p>
    <w:p w14:paraId="06235737" w14:textId="1E66C6D6" w:rsidR="003C0C76" w:rsidRDefault="003C0C76" w:rsidP="003C0C76">
      <w:pPr>
        <w:pStyle w:val="R-10"/>
      </w:pPr>
      <w:r>
        <w:t>&gt; parcoord(x = fb2, col = clust.3means$cluster, main = "Parallel coordinate plot",</w:t>
      </w:r>
    </w:p>
    <w:p w14:paraId="5B6A412B" w14:textId="1811A18B" w:rsidR="00BE747F" w:rsidRDefault="003C0C76" w:rsidP="003C0C76">
      <w:pPr>
        <w:pStyle w:val="R-10"/>
      </w:pPr>
      <w:r>
        <w:t xml:space="preserve">    lwd = 1)</w:t>
      </w:r>
      <w:r w:rsidR="00BE747F">
        <w:t xml:space="preserve"> </w:t>
      </w:r>
    </w:p>
    <w:p w14:paraId="1652F593" w14:textId="6DC76773" w:rsidR="00BE747F" w:rsidRDefault="00192C7C" w:rsidP="00BE747F">
      <w:r w:rsidRPr="00192C7C">
        <w:rPr>
          <w:noProof/>
        </w:rPr>
        <w:lastRenderedPageBreak/>
        <w:drawing>
          <wp:inline distT="0" distB="0" distL="0" distR="0" wp14:anchorId="15D88B56" wp14:editId="30383D78">
            <wp:extent cx="6858000" cy="3785235"/>
            <wp:effectExtent l="0" t="0" r="0" b="5715"/>
            <wp:docPr id="495131899" name="Picture 1" descr="A graph of lines an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31899" name="Picture 1" descr="A graph of lines and dots&#10;&#10;AI-generated content may be incorrect."/>
                    <pic:cNvPicPr/>
                  </pic:nvPicPr>
                  <pic:blipFill>
                    <a:blip r:embed="rId14"/>
                    <a:stretch>
                      <a:fillRect/>
                    </a:stretch>
                  </pic:blipFill>
                  <pic:spPr>
                    <a:xfrm>
                      <a:off x="0" y="0"/>
                      <a:ext cx="6858000" cy="3785235"/>
                    </a:xfrm>
                    <a:prstGeom prst="rect">
                      <a:avLst/>
                    </a:prstGeom>
                  </pic:spPr>
                </pic:pic>
              </a:graphicData>
            </a:graphic>
          </wp:inline>
        </w:drawing>
      </w:r>
    </w:p>
    <w:p w14:paraId="07A3D1E9" w14:textId="77777777" w:rsidR="00BE747F" w:rsidRDefault="00BE747F" w:rsidP="00BE747F"/>
    <w:p w14:paraId="32B89264" w14:textId="77777777" w:rsidR="00BE747F" w:rsidRDefault="00BE747F" w:rsidP="007B2502">
      <w:pPr>
        <w:ind w:left="1440"/>
      </w:pPr>
      <w:r>
        <w:t xml:space="preserve">The results are very similar to what we obtained by the furthest neighbor method. </w:t>
      </w:r>
    </w:p>
    <w:p w14:paraId="6DD4C963" w14:textId="77777777" w:rsidR="00BE747F" w:rsidRDefault="00BE747F" w:rsidP="007B2502">
      <w:pPr>
        <w:ind w:left="1440"/>
      </w:pPr>
    </w:p>
    <w:p w14:paraId="173ECA9C" w14:textId="325019F4" w:rsidR="00BE747F" w:rsidRDefault="001638B5" w:rsidP="007B2502">
      <w:pPr>
        <w:ind w:left="1440"/>
      </w:pPr>
      <w:r>
        <w:t>Green</w:t>
      </w:r>
      <w:r w:rsidR="00BE747F">
        <w:t xml:space="preserve">: This cluster separates out the observations rather well with respect to the Weight, Dash40m, VerticalJump, BroadJump, and Cone3Drill variables. Thus, these are individuals that have a large weight, a large 40-yard dash time, while having small vertical and broad jumps. </w:t>
      </w:r>
    </w:p>
    <w:p w14:paraId="5EEF8F06" w14:textId="77777777" w:rsidR="00BE747F" w:rsidRDefault="00BE747F" w:rsidP="007B2502">
      <w:pPr>
        <w:ind w:left="1440"/>
      </w:pPr>
    </w:p>
    <w:p w14:paraId="274EB68B" w14:textId="005BBBCF" w:rsidR="00BE747F" w:rsidRDefault="00BE747F" w:rsidP="007B2502">
      <w:pPr>
        <w:ind w:left="1440"/>
      </w:pPr>
      <w:r>
        <w:t xml:space="preserve">Red and green: The red and green clusters are not as well separated, but we do see some distinguishing characteristics. The </w:t>
      </w:r>
      <w:r w:rsidR="001638B5">
        <w:t>black</w:t>
      </w:r>
      <w:r>
        <w:t xml:space="preserve"> players tend of have more middle values than the red. For example, notice that the </w:t>
      </w:r>
      <w:r w:rsidR="001638B5">
        <w:t>black</w:t>
      </w:r>
      <w:r>
        <w:t xml:space="preserve"> players have middle 40-yard dash times and weights, while the red players tend to have smaller 40-yard dash times and weights. </w:t>
      </w:r>
      <w:r>
        <w:br/>
      </w:r>
    </w:p>
    <w:p w14:paraId="11BDB26A" w14:textId="77777777" w:rsidR="00BE747F" w:rsidRDefault="00BE747F" w:rsidP="00BE747F"/>
    <w:p w14:paraId="35723DA9" w14:textId="77777777" w:rsidR="00BE747F" w:rsidRDefault="00BE747F" w:rsidP="00BE747F">
      <w:pPr>
        <w:ind w:left="720"/>
      </w:pPr>
      <w:r>
        <w:t>4 clusters:</w:t>
      </w:r>
    </w:p>
    <w:p w14:paraId="42077775" w14:textId="77777777" w:rsidR="00043CF8" w:rsidRDefault="00043CF8" w:rsidP="00BE747F">
      <w:pPr>
        <w:ind w:left="720"/>
      </w:pPr>
    </w:p>
    <w:p w14:paraId="7AB45C39" w14:textId="1BBA66E5" w:rsidR="00BE747F" w:rsidRDefault="00043CF8" w:rsidP="00043CF8">
      <w:pPr>
        <w:pStyle w:val="R-10"/>
      </w:pPr>
      <w:r>
        <w:t>&gt; parcoord(x = fb2, col = clust.4means$cluster, main = "Parallel coordinate plot", lwd = 1)</w:t>
      </w:r>
    </w:p>
    <w:p w14:paraId="7443031F" w14:textId="4D3EA560" w:rsidR="00BE747F" w:rsidRDefault="00E746C0" w:rsidP="00BE747F">
      <w:r w:rsidRPr="00E746C0">
        <w:rPr>
          <w:noProof/>
        </w:rPr>
        <w:lastRenderedPageBreak/>
        <w:drawing>
          <wp:inline distT="0" distB="0" distL="0" distR="0" wp14:anchorId="383C576C" wp14:editId="1786D767">
            <wp:extent cx="6858000" cy="3649345"/>
            <wp:effectExtent l="0" t="0" r="0" b="8255"/>
            <wp:docPr id="1486224357" name="Picture 1" descr="A diagram of lines an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224357" name="Picture 1" descr="A diagram of lines and dots&#10;&#10;AI-generated content may be incorrect."/>
                    <pic:cNvPicPr/>
                  </pic:nvPicPr>
                  <pic:blipFill>
                    <a:blip r:embed="rId15"/>
                    <a:stretch>
                      <a:fillRect/>
                    </a:stretch>
                  </pic:blipFill>
                  <pic:spPr>
                    <a:xfrm>
                      <a:off x="0" y="0"/>
                      <a:ext cx="6858000" cy="3649345"/>
                    </a:xfrm>
                    <a:prstGeom prst="rect">
                      <a:avLst/>
                    </a:prstGeom>
                  </pic:spPr>
                </pic:pic>
              </a:graphicData>
            </a:graphic>
          </wp:inline>
        </w:drawing>
      </w:r>
    </w:p>
    <w:p w14:paraId="49DBA563" w14:textId="77777777" w:rsidR="00BE747F" w:rsidRDefault="00BE747F" w:rsidP="00BE747F"/>
    <w:p w14:paraId="0A649AD0" w14:textId="7382A334" w:rsidR="00BE747F" w:rsidRDefault="00BE747F" w:rsidP="00BE747F">
      <w:pPr>
        <w:ind w:left="1440"/>
      </w:pPr>
      <w:r>
        <w:t xml:space="preserve">The </w:t>
      </w:r>
      <w:r w:rsidR="00E746C0">
        <w:t>black</w:t>
      </w:r>
      <w:r>
        <w:t xml:space="preserve"> lines roughly correspond to the </w:t>
      </w:r>
      <w:r w:rsidR="00E746C0">
        <w:t>green</w:t>
      </w:r>
      <w:r>
        <w:t xml:space="preserve"> lines for three clusters, so the interpretation presented previously holds here. The ArmLength variable </w:t>
      </w:r>
      <w:r w:rsidR="00AD1EE4" w:rsidRPr="00AD1EE4">
        <w:rPr>
          <w:i/>
          <w:iCs/>
        </w:rPr>
        <w:t>may</w:t>
      </w:r>
      <w:r w:rsidR="00AD1EE4">
        <w:t xml:space="preserve"> </w:t>
      </w:r>
      <w:r>
        <w:t xml:space="preserve">distinguish the players among the other colors the most – </w:t>
      </w:r>
      <w:r w:rsidR="00772A74">
        <w:t>green</w:t>
      </w:r>
      <w:r>
        <w:t xml:space="preserve"> is for smaller values, </w:t>
      </w:r>
      <w:r w:rsidR="00772A74">
        <w:t>red</w:t>
      </w:r>
      <w:r>
        <w:t xml:space="preserve"> for middle values, and black for larger values. The same holds, but maybe less so, for the other physical measurement variables (Height, Weight, HandLength).  </w:t>
      </w:r>
    </w:p>
    <w:p w14:paraId="5093DADA" w14:textId="77777777" w:rsidR="00BE747F" w:rsidRDefault="00BE747F" w:rsidP="00BE747F"/>
    <w:p w14:paraId="533FCD5D" w14:textId="77777777" w:rsidR="00BE747F" w:rsidRDefault="00BE747F" w:rsidP="00DA0DD3">
      <w:pPr>
        <w:pStyle w:val="ListParagraph"/>
        <w:numPr>
          <w:ilvl w:val="1"/>
          <w:numId w:val="9"/>
        </w:numPr>
      </w:pPr>
      <w:r>
        <w:t>(3 points) Based on the parallel coordinate plots, which is the more appropriate number of clusters – 3 or 4? Explain.</w:t>
      </w:r>
    </w:p>
    <w:p w14:paraId="51B63F67" w14:textId="77777777" w:rsidR="00BE747F" w:rsidRDefault="00BE747F" w:rsidP="00BE747F">
      <w:pPr>
        <w:pStyle w:val="ListParagraph"/>
        <w:ind w:left="1080"/>
      </w:pPr>
    </w:p>
    <w:p w14:paraId="57AB2B5B" w14:textId="77777777" w:rsidR="00BE747F" w:rsidRDefault="00BE747F" w:rsidP="00BE747F">
      <w:pPr>
        <w:pStyle w:val="ListParagraph"/>
      </w:pPr>
      <w:r>
        <w:t xml:space="preserve">3 - Three clusters show mostly a distinct separation among the cluster members when taking into account multiple variables. </w:t>
      </w:r>
    </w:p>
    <w:p w14:paraId="5CAB3333" w14:textId="77777777" w:rsidR="00BE747F" w:rsidRDefault="00BE747F" w:rsidP="00BE747F">
      <w:pPr>
        <w:pStyle w:val="ListParagraph"/>
        <w:ind w:left="1080"/>
      </w:pPr>
    </w:p>
    <w:p w14:paraId="2ED81002" w14:textId="77777777" w:rsidR="00BE747F" w:rsidRPr="00BD7DF3" w:rsidRDefault="00BE747F" w:rsidP="00DA0DD3">
      <w:pPr>
        <w:pStyle w:val="ListParagraph"/>
        <w:numPr>
          <w:ilvl w:val="1"/>
          <w:numId w:val="9"/>
        </w:numPr>
      </w:pPr>
      <w:r>
        <w:t>(3 points) Suppose the goal was to actually have the clusters correspond to the seven different positions of players in the data set. While it would not make sense to do a cluster analysis then, it does provide a way to see how well a clustering method is at distinguishing between these positions</w:t>
      </w:r>
      <w:r w:rsidRPr="00BD7DF3">
        <w:t xml:space="preserve">. For K-means clustering with K = 7 (seed number of 6767), construct a contingency table with the actual positions of the players represented by the rows and the clusters represented </w:t>
      </w:r>
      <w:r>
        <w:t>by</w:t>
      </w:r>
      <w:r w:rsidRPr="00BD7DF3">
        <w:t xml:space="preserve"> the columns. </w:t>
      </w:r>
      <w:r>
        <w:t xml:space="preserve">Discuss how well the clustering method does in distinguishing between the positions. </w:t>
      </w:r>
    </w:p>
    <w:p w14:paraId="31EAE675" w14:textId="77777777" w:rsidR="00BE747F" w:rsidRDefault="00BE747F" w:rsidP="00BE747F">
      <w:pPr>
        <w:pStyle w:val="ListParagraph"/>
      </w:pPr>
    </w:p>
    <w:p w14:paraId="1B97E628" w14:textId="77777777" w:rsidR="00BE747F" w:rsidRDefault="00BE747F" w:rsidP="00BE747F">
      <w:pPr>
        <w:pStyle w:val="R"/>
      </w:pPr>
      <w:r>
        <w:t>&gt; set.seed(6767)</w:t>
      </w:r>
    </w:p>
    <w:p w14:paraId="2D65433B" w14:textId="073D1609" w:rsidR="00BE747F" w:rsidRDefault="00BE747F" w:rsidP="00BE747F">
      <w:pPr>
        <w:pStyle w:val="R"/>
      </w:pPr>
      <w:r>
        <w:t>&gt; clust.7means</w:t>
      </w:r>
      <w:r w:rsidR="006673DA">
        <w:t xml:space="preserve"> </w:t>
      </w:r>
      <w:r>
        <w:t>&lt;-</w:t>
      </w:r>
      <w:r w:rsidR="006673DA">
        <w:t xml:space="preserve"> </w:t>
      </w:r>
      <w:r>
        <w:t>kmeans(x = Z, centers = 7, nstart = 10)</w:t>
      </w:r>
    </w:p>
    <w:p w14:paraId="20D0F8D7" w14:textId="77777777" w:rsidR="00BE747F" w:rsidRDefault="00BE747F" w:rsidP="00BE747F">
      <w:pPr>
        <w:pStyle w:val="R"/>
      </w:pPr>
      <w:r>
        <w:t>&gt; clust.7means</w:t>
      </w:r>
    </w:p>
    <w:p w14:paraId="0BE711BF" w14:textId="77777777" w:rsidR="00BE747F" w:rsidRDefault="00BE747F" w:rsidP="00BE747F">
      <w:pPr>
        <w:pStyle w:val="R"/>
      </w:pPr>
      <w:r>
        <w:t>K-means clustering with 7 clusters of sizes 13, 17, 18, 14, 24, 25, 18</w:t>
      </w:r>
    </w:p>
    <w:p w14:paraId="3AA0845C" w14:textId="77777777" w:rsidR="00BE747F" w:rsidRDefault="00BE747F" w:rsidP="00BE747F">
      <w:pPr>
        <w:pStyle w:val="R"/>
      </w:pPr>
    </w:p>
    <w:p w14:paraId="3B028B33" w14:textId="77777777" w:rsidR="00BE747F" w:rsidRDefault="00BE747F" w:rsidP="00BE747F">
      <w:pPr>
        <w:pStyle w:val="R"/>
      </w:pPr>
      <w:r>
        <w:t>Cluster means:</w:t>
      </w:r>
    </w:p>
    <w:p w14:paraId="6BA2EBD5" w14:textId="77777777" w:rsidR="00BE747F" w:rsidRDefault="00BE747F" w:rsidP="00BE747F">
      <w:pPr>
        <w:pStyle w:val="R"/>
      </w:pPr>
      <w:r>
        <w:t xml:space="preserve">      Height  ArmLength     Weight  HandLength      Dash40 BenchPress</w:t>
      </w:r>
    </w:p>
    <w:p w14:paraId="643E2F15" w14:textId="77777777" w:rsidR="00BE747F" w:rsidRDefault="00BE747F" w:rsidP="00BE747F">
      <w:pPr>
        <w:pStyle w:val="R"/>
      </w:pPr>
      <w:r>
        <w:t>1 -1.1428853 -1.1645295 -0.5943707  0.15162810 -0.74212370  0.4557960</w:t>
      </w:r>
    </w:p>
    <w:p w14:paraId="40A11743" w14:textId="77777777" w:rsidR="00BE747F" w:rsidRDefault="00BE747F" w:rsidP="00BE747F">
      <w:pPr>
        <w:pStyle w:val="R"/>
      </w:pPr>
      <w:r>
        <w:t>2 -1.0079352 -1.2070017 -0.8538003 -1.50962257 -0.67269516 -0.4847126</w:t>
      </w:r>
    </w:p>
    <w:p w14:paraId="7F064EFC" w14:textId="77777777" w:rsidR="00BE747F" w:rsidRDefault="00BE747F" w:rsidP="00BE747F">
      <w:pPr>
        <w:pStyle w:val="R"/>
      </w:pPr>
      <w:r>
        <w:t>3 -0.7121825 -0.2918823 -0.5629140  0.01037134 -0.40252259 -0.4593601</w:t>
      </w:r>
    </w:p>
    <w:p w14:paraId="30111E19" w14:textId="77777777" w:rsidR="00BE747F" w:rsidRDefault="00BE747F" w:rsidP="00BE747F">
      <w:pPr>
        <w:pStyle w:val="R"/>
      </w:pPr>
      <w:r>
        <w:lastRenderedPageBreak/>
        <w:t>4  0.7896267  0.6860466  1.2852390  0.35140551  1.22963192  0.6825968</w:t>
      </w:r>
    </w:p>
    <w:p w14:paraId="1BBC6500" w14:textId="77777777" w:rsidR="00BE747F" w:rsidRDefault="00BE747F" w:rsidP="00BE747F">
      <w:pPr>
        <w:pStyle w:val="R"/>
      </w:pPr>
      <w:r>
        <w:t>5  0.7590191  0.5452730  0.1734094  0.64653123 -0.01220502  0.3802628</w:t>
      </w:r>
    </w:p>
    <w:p w14:paraId="257B6228" w14:textId="77777777" w:rsidR="00BE747F" w:rsidRDefault="00BE747F" w:rsidP="00BE747F">
      <w:pPr>
        <w:pStyle w:val="R"/>
      </w:pPr>
      <w:r>
        <w:t>6 -0.1956907 -0.1542565 -0.8189606 -0.39467231 -0.77977203 -1.1583818</w:t>
      </w:r>
    </w:p>
    <w:p w14:paraId="09715201" w14:textId="77777777" w:rsidR="00BE747F" w:rsidRDefault="00BE747F" w:rsidP="00BE747F">
      <w:pPr>
        <w:pStyle w:val="R"/>
      </w:pPr>
      <w:r>
        <w:t>7  1.1351516  1.2265002  1.7051510  0.71867308  1.71673371  1.1588962</w:t>
      </w:r>
    </w:p>
    <w:p w14:paraId="5B63B00D" w14:textId="77777777" w:rsidR="00BE747F" w:rsidRDefault="00BE747F" w:rsidP="00BE747F">
      <w:pPr>
        <w:pStyle w:val="R"/>
      </w:pPr>
      <w:r>
        <w:t xml:space="preserve">  VerticalJump  BroadJump Cone3Drill  Shuttle20</w:t>
      </w:r>
    </w:p>
    <w:p w14:paraId="1A65CBB3" w14:textId="77777777" w:rsidR="00BE747F" w:rsidRDefault="00BE747F" w:rsidP="00BE747F">
      <w:pPr>
        <w:pStyle w:val="R"/>
      </w:pPr>
      <w:r>
        <w:t>1   0.90057756  0.7942890 -0.7375541 -1.0305701</w:t>
      </w:r>
    </w:p>
    <w:p w14:paraId="4E4457DC" w14:textId="77777777" w:rsidR="00BE747F" w:rsidRDefault="00BE747F" w:rsidP="00BE747F">
      <w:pPr>
        <w:pStyle w:val="R"/>
      </w:pPr>
      <w:r>
        <w:t>2   0.47869864  0.3691677 -0.4515630 -0.5614112</w:t>
      </w:r>
    </w:p>
    <w:p w14:paraId="2EEB77DA" w14:textId="77777777" w:rsidR="00BE747F" w:rsidRDefault="00BE747F" w:rsidP="00BE747F">
      <w:pPr>
        <w:pStyle w:val="R"/>
      </w:pPr>
      <w:r>
        <w:t>3   0.20153123  0.2254506 -0.1294324  0.1964219</w:t>
      </w:r>
    </w:p>
    <w:p w14:paraId="1A61B360" w14:textId="77777777" w:rsidR="00BE747F" w:rsidRDefault="00BE747F" w:rsidP="00BE747F">
      <w:pPr>
        <w:pStyle w:val="R"/>
      </w:pPr>
      <w:r>
        <w:t>4  -1.16353905 -1.0754695  0.7643126  0.6515975</w:t>
      </w:r>
    </w:p>
    <w:p w14:paraId="312B20CC" w14:textId="77777777" w:rsidR="00BE747F" w:rsidRDefault="00BE747F" w:rsidP="00BE747F">
      <w:pPr>
        <w:pStyle w:val="R"/>
      </w:pPr>
      <w:r>
        <w:t>5   0.02689637  0.1633909 -0.2147445 -0.2561675</w:t>
      </w:r>
    </w:p>
    <w:p w14:paraId="5E96116B" w14:textId="77777777" w:rsidR="00BE747F" w:rsidRDefault="00BE747F" w:rsidP="00BE747F">
      <w:pPr>
        <w:pStyle w:val="R"/>
      </w:pPr>
      <w:r>
        <w:t>6   0.72793998  0.7830731 -0.8015287 -0.6533271</w:t>
      </w:r>
    </w:p>
    <w:p w14:paraId="3E271182" w14:textId="77777777" w:rsidR="00BE747F" w:rsidRDefault="00BE747F" w:rsidP="00BE747F">
      <w:pPr>
        <w:pStyle w:val="R"/>
      </w:pPr>
      <w:r>
        <w:t>7  -1.44596738 -1.6167419  1.8936814  1.8202578</w:t>
      </w:r>
    </w:p>
    <w:p w14:paraId="7BD787AF" w14:textId="77777777" w:rsidR="00BE747F" w:rsidRDefault="00BE747F" w:rsidP="00BE747F">
      <w:pPr>
        <w:pStyle w:val="R"/>
      </w:pPr>
    </w:p>
    <w:p w14:paraId="167D2E27" w14:textId="77777777" w:rsidR="00BE747F" w:rsidRDefault="00BE747F" w:rsidP="00BE747F">
      <w:pPr>
        <w:pStyle w:val="R"/>
      </w:pPr>
      <w:r>
        <w:t>Clustering vector:</w:t>
      </w:r>
    </w:p>
    <w:p w14:paraId="5B603F18" w14:textId="77777777" w:rsidR="00BE747F" w:rsidRDefault="00BE747F" w:rsidP="00BE747F">
      <w:pPr>
        <w:pStyle w:val="R"/>
      </w:pPr>
      <w:r>
        <w:t xml:space="preserve">  [1] 6 6 5 3 2 3 5 5 6 5 2 2 4 3 7 4 1 3 1 6 7 4 5 6 6 5 2 1 3 6 2 1</w:t>
      </w:r>
    </w:p>
    <w:p w14:paraId="16616D03" w14:textId="77777777" w:rsidR="00BE747F" w:rsidRDefault="00BE747F" w:rsidP="00BE747F">
      <w:pPr>
        <w:pStyle w:val="R"/>
      </w:pPr>
      <w:r>
        <w:t xml:space="preserve"> [33] 6 4 6 3 3 6 7 7 1 6 3 7 5 7 6 6 7 6 6 6 4 2 2 7 6 1 3 5 2 3 4 6</w:t>
      </w:r>
    </w:p>
    <w:p w14:paraId="329FD825" w14:textId="77777777" w:rsidR="00BE747F" w:rsidRDefault="00BE747F" w:rsidP="00BE747F">
      <w:pPr>
        <w:pStyle w:val="R"/>
      </w:pPr>
      <w:r>
        <w:t xml:space="preserve"> [65] 7 4 6 5 6 4 5 1 3 5 7 2 4 3 3 5 5 5 4 5 1 7 6 3 5 5 5 6 4 1 1 6</w:t>
      </w:r>
    </w:p>
    <w:p w14:paraId="3933C4EE" w14:textId="77777777" w:rsidR="00BE747F" w:rsidRDefault="00BE747F" w:rsidP="00BE747F">
      <w:pPr>
        <w:pStyle w:val="R"/>
      </w:pPr>
      <w:r>
        <w:t xml:space="preserve"> [97] 1 7 4 6 7 5 1 5 2 3 3 2 5 2 7 4 7 2 7 1 7 4 5 2 6 3 3 2 5 2 5 2</w:t>
      </w:r>
    </w:p>
    <w:p w14:paraId="1216AEDD" w14:textId="77777777" w:rsidR="00BE747F" w:rsidRDefault="00BE747F" w:rsidP="00BE747F">
      <w:pPr>
        <w:pStyle w:val="R"/>
      </w:pPr>
      <w:r>
        <w:t>[129] 7</w:t>
      </w:r>
    </w:p>
    <w:p w14:paraId="0B3F03F1" w14:textId="77777777" w:rsidR="00BE747F" w:rsidRDefault="00BE747F" w:rsidP="00BE747F">
      <w:pPr>
        <w:pStyle w:val="R"/>
      </w:pPr>
    </w:p>
    <w:p w14:paraId="0B86FC1C" w14:textId="77777777" w:rsidR="00BE747F" w:rsidRDefault="00BE747F" w:rsidP="00BE747F">
      <w:pPr>
        <w:pStyle w:val="R"/>
      </w:pPr>
      <w:r>
        <w:t>Within cluster sum of squares by cluster:</w:t>
      </w:r>
    </w:p>
    <w:p w14:paraId="5482838E" w14:textId="77777777" w:rsidR="00BE747F" w:rsidRDefault="00BE747F" w:rsidP="00BE747F">
      <w:pPr>
        <w:pStyle w:val="R"/>
      </w:pPr>
      <w:r>
        <w:t>[1] 42.39071 44.28427 40.28087 40.28705 79.95161 62.05881 56.20458</w:t>
      </w:r>
    </w:p>
    <w:p w14:paraId="2DFDC012" w14:textId="77777777" w:rsidR="00BE747F" w:rsidRDefault="00BE747F" w:rsidP="00BE747F">
      <w:pPr>
        <w:pStyle w:val="R"/>
      </w:pPr>
      <w:r>
        <w:t xml:space="preserve"> (between_SS / total_SS =  71.4 %)</w:t>
      </w:r>
    </w:p>
    <w:p w14:paraId="7ABE3213" w14:textId="77777777" w:rsidR="00BE747F" w:rsidRDefault="00BE747F" w:rsidP="00BE747F">
      <w:pPr>
        <w:pStyle w:val="R"/>
      </w:pPr>
    </w:p>
    <w:p w14:paraId="6D94044D" w14:textId="77777777" w:rsidR="00BE747F" w:rsidRDefault="00BE747F" w:rsidP="00BE747F">
      <w:pPr>
        <w:pStyle w:val="R"/>
      </w:pPr>
      <w:r>
        <w:t>Available components:</w:t>
      </w:r>
    </w:p>
    <w:p w14:paraId="6275F27C" w14:textId="77777777" w:rsidR="00BE747F" w:rsidRDefault="00BE747F" w:rsidP="00BE747F">
      <w:pPr>
        <w:pStyle w:val="R"/>
      </w:pPr>
    </w:p>
    <w:p w14:paraId="61E46A44" w14:textId="77777777" w:rsidR="00BE747F" w:rsidRDefault="00BE747F" w:rsidP="00BE747F">
      <w:pPr>
        <w:pStyle w:val="R"/>
      </w:pPr>
      <w:r>
        <w:t xml:space="preserve">[1] "cluster"      "centers"      "totss"        "withinss"    </w:t>
      </w:r>
    </w:p>
    <w:p w14:paraId="12CDB023" w14:textId="77777777" w:rsidR="00BE747F" w:rsidRDefault="00BE747F" w:rsidP="00BE747F">
      <w:pPr>
        <w:pStyle w:val="R"/>
      </w:pPr>
      <w:r>
        <w:t xml:space="preserve">[5] "tot.withinss" "betweenss"    "size"         "iter"        </w:t>
      </w:r>
    </w:p>
    <w:p w14:paraId="77EAE4BC" w14:textId="77777777" w:rsidR="00BE747F" w:rsidRDefault="00BE747F" w:rsidP="00BE747F">
      <w:pPr>
        <w:pStyle w:val="R"/>
      </w:pPr>
      <w:r>
        <w:t xml:space="preserve">[9] "ifault"      </w:t>
      </w:r>
    </w:p>
    <w:p w14:paraId="0955FF14" w14:textId="77777777" w:rsidR="00BE747F" w:rsidRDefault="00BE747F" w:rsidP="00BE747F">
      <w:pPr>
        <w:pStyle w:val="R"/>
      </w:pPr>
    </w:p>
    <w:p w14:paraId="00F54B7C" w14:textId="77777777" w:rsidR="003C723F" w:rsidRDefault="003C723F" w:rsidP="003C723F">
      <w:pPr>
        <w:pStyle w:val="R"/>
      </w:pPr>
      <w:r>
        <w:t>&gt;  actual.cluster&lt;-data.frame(position = fb$Position, cluster7means = clust.7means$cluster)</w:t>
      </w:r>
    </w:p>
    <w:p w14:paraId="5D5D83ED" w14:textId="77777777" w:rsidR="003C723F" w:rsidRDefault="003C723F" w:rsidP="003C723F">
      <w:pPr>
        <w:pStyle w:val="R"/>
      </w:pPr>
    </w:p>
    <w:p w14:paraId="679AF78F" w14:textId="77777777" w:rsidR="003C723F" w:rsidRDefault="003C723F" w:rsidP="003C723F">
      <w:pPr>
        <w:pStyle w:val="R"/>
      </w:pPr>
      <w:r>
        <w:t>&gt;   head(actual.cluster)</w:t>
      </w:r>
    </w:p>
    <w:p w14:paraId="3F1813CC" w14:textId="77777777" w:rsidR="003C723F" w:rsidRDefault="003C723F" w:rsidP="003C723F">
      <w:pPr>
        <w:pStyle w:val="R"/>
      </w:pPr>
      <w:r>
        <w:t xml:space="preserve">  position cluster7means</w:t>
      </w:r>
    </w:p>
    <w:p w14:paraId="19BC53B3" w14:textId="77777777" w:rsidR="003C723F" w:rsidRDefault="003C723F" w:rsidP="003C723F">
      <w:pPr>
        <w:pStyle w:val="R"/>
      </w:pPr>
      <w:r>
        <w:t>1       WO             1</w:t>
      </w:r>
    </w:p>
    <w:p w14:paraId="68E3C4A7" w14:textId="77777777" w:rsidR="003C723F" w:rsidRDefault="003C723F" w:rsidP="003C723F">
      <w:pPr>
        <w:pStyle w:val="R"/>
      </w:pPr>
      <w:r>
        <w:t>2       WO             1</w:t>
      </w:r>
    </w:p>
    <w:p w14:paraId="04FC3794" w14:textId="77777777" w:rsidR="003C723F" w:rsidRDefault="003C723F" w:rsidP="003C723F">
      <w:pPr>
        <w:pStyle w:val="R"/>
      </w:pPr>
      <w:r>
        <w:t>3       TE             4</w:t>
      </w:r>
    </w:p>
    <w:p w14:paraId="5AECD45F" w14:textId="77777777" w:rsidR="003C723F" w:rsidRDefault="003C723F" w:rsidP="003C723F">
      <w:pPr>
        <w:pStyle w:val="R"/>
      </w:pPr>
      <w:r>
        <w:t>4       RB             2</w:t>
      </w:r>
    </w:p>
    <w:p w14:paraId="4A9C35C6" w14:textId="77777777" w:rsidR="003C723F" w:rsidRDefault="003C723F" w:rsidP="003C723F">
      <w:pPr>
        <w:pStyle w:val="R"/>
      </w:pPr>
      <w:r>
        <w:t>5       RB             5</w:t>
      </w:r>
    </w:p>
    <w:p w14:paraId="65C7D108" w14:textId="77777777" w:rsidR="003C723F" w:rsidRDefault="003C723F" w:rsidP="003C723F">
      <w:pPr>
        <w:pStyle w:val="R"/>
      </w:pPr>
      <w:r>
        <w:t>6       RB             1</w:t>
      </w:r>
    </w:p>
    <w:p w14:paraId="3DAB1385" w14:textId="77777777" w:rsidR="003C723F" w:rsidRDefault="003C723F" w:rsidP="003C723F">
      <w:pPr>
        <w:pStyle w:val="R"/>
      </w:pPr>
    </w:p>
    <w:p w14:paraId="6718B992" w14:textId="77777777" w:rsidR="003C723F" w:rsidRDefault="003C723F" w:rsidP="003C723F">
      <w:pPr>
        <w:pStyle w:val="R"/>
      </w:pPr>
      <w:r>
        <w:t>&gt;   xtabs(formula = ~ position + cluster7means, data = actual.cluster)</w:t>
      </w:r>
    </w:p>
    <w:p w14:paraId="3A93F13A" w14:textId="77777777" w:rsidR="003C723F" w:rsidRDefault="003C723F" w:rsidP="003C723F">
      <w:pPr>
        <w:pStyle w:val="R"/>
      </w:pPr>
      <w:r>
        <w:t xml:space="preserve">        cluster7means</w:t>
      </w:r>
    </w:p>
    <w:p w14:paraId="589A1A15" w14:textId="77777777" w:rsidR="003C723F" w:rsidRDefault="003C723F" w:rsidP="003C723F">
      <w:pPr>
        <w:pStyle w:val="R"/>
      </w:pPr>
      <w:r>
        <w:t>position  1  2  3  4  5  6  7</w:t>
      </w:r>
    </w:p>
    <w:p w14:paraId="2AE77391" w14:textId="77777777" w:rsidR="003C723F" w:rsidRDefault="003C723F" w:rsidP="003C723F">
      <w:pPr>
        <w:pStyle w:val="R"/>
      </w:pPr>
      <w:r>
        <w:t xml:space="preserve">      DB  9  0  0  0  2  7  0</w:t>
      </w:r>
    </w:p>
    <w:p w14:paraId="0C4956A6" w14:textId="77777777" w:rsidR="003C723F" w:rsidRDefault="003C723F" w:rsidP="003C723F">
      <w:pPr>
        <w:pStyle w:val="R"/>
      </w:pPr>
      <w:r>
        <w:t xml:space="preserve">      LB  1  5  0  6  0  0  6</w:t>
      </w:r>
    </w:p>
    <w:p w14:paraId="748DD107" w14:textId="77777777" w:rsidR="003C723F" w:rsidRDefault="003C723F" w:rsidP="003C723F">
      <w:pPr>
        <w:pStyle w:val="R"/>
      </w:pPr>
      <w:r>
        <w:t xml:space="preserve">      OL  0  0 28  2  0  0  0</w:t>
      </w:r>
    </w:p>
    <w:p w14:paraId="7F98F89E" w14:textId="77777777" w:rsidR="003C723F" w:rsidRDefault="003C723F" w:rsidP="003C723F">
      <w:pPr>
        <w:pStyle w:val="R"/>
      </w:pPr>
      <w:r>
        <w:t xml:space="preserve">      RB  1  5  0  1  5  4  0</w:t>
      </w:r>
    </w:p>
    <w:p w14:paraId="2A86C800" w14:textId="77777777" w:rsidR="003C723F" w:rsidRDefault="003C723F" w:rsidP="003C723F">
      <w:pPr>
        <w:pStyle w:val="R"/>
      </w:pPr>
      <w:r>
        <w:t xml:space="preserve">      S   3  4  0  0  0  4  0</w:t>
      </w:r>
    </w:p>
    <w:p w14:paraId="0FB3728F" w14:textId="77777777" w:rsidR="003C723F" w:rsidRDefault="003C723F" w:rsidP="003C723F">
      <w:pPr>
        <w:pStyle w:val="R"/>
      </w:pPr>
      <w:r>
        <w:t xml:space="preserve">      TE  0  0  0  8  0  0  0</w:t>
      </w:r>
    </w:p>
    <w:p w14:paraId="5983D382" w14:textId="77777777" w:rsidR="003C723F" w:rsidRDefault="003C723F" w:rsidP="003C723F">
      <w:pPr>
        <w:pStyle w:val="R"/>
      </w:pPr>
      <w:r>
        <w:t xml:space="preserve">      WO 15  2  0  3  4  3  1</w:t>
      </w:r>
    </w:p>
    <w:p w14:paraId="4DD02606" w14:textId="77777777" w:rsidR="003C723F" w:rsidRDefault="003C723F" w:rsidP="003C723F">
      <w:pPr>
        <w:pStyle w:val="R"/>
      </w:pPr>
    </w:p>
    <w:p w14:paraId="790964AF" w14:textId="3A9404E3" w:rsidR="00BE747F" w:rsidRDefault="00BE747F" w:rsidP="00BE747F">
      <w:pPr>
        <w:ind w:left="720"/>
      </w:pPr>
      <w:r>
        <w:t>If the clustering method worked well, we would expect all players to fit into one unique column per row (the same column would not be used across rows). This obviously does not happen here. Cluster analysis is best with the TE players (8 of 8 are classified into the same cluster) and OL players (</w:t>
      </w:r>
      <w:r w:rsidR="00BA108B">
        <w:t>2</w:t>
      </w:r>
      <w:r>
        <w:t xml:space="preserve">8 of 30 are classified into the same cluster). </w:t>
      </w:r>
    </w:p>
    <w:p w14:paraId="4DC2D391" w14:textId="77777777" w:rsidR="00D54D3F" w:rsidRDefault="00D54D3F" w:rsidP="00D54D3F">
      <w:pPr>
        <w:pStyle w:val="ListParagraph"/>
        <w:ind w:left="360"/>
      </w:pPr>
    </w:p>
    <w:p w14:paraId="6D8B786E" w14:textId="5BC27301" w:rsidR="00285C33" w:rsidRDefault="00EF56A1" w:rsidP="00285C33">
      <w:pPr>
        <w:pStyle w:val="ListParagraph"/>
        <w:numPr>
          <w:ilvl w:val="0"/>
          <w:numId w:val="9"/>
        </w:numPr>
      </w:pPr>
      <w:r>
        <w:lastRenderedPageBreak/>
        <w:t xml:space="preserve">(18 total points) </w:t>
      </w:r>
      <w:r w:rsidR="002C1080">
        <w:t xml:space="preserve">The purpose of this problem is to use DA with the NFL combine data. </w:t>
      </w:r>
      <w:r w:rsidR="00285C33">
        <w:t xml:space="preserve">For this analysis, use the numerical variables (exclude the OverallGrade variable) to differentiate among the positions. </w:t>
      </w:r>
    </w:p>
    <w:p w14:paraId="192F5DAB" w14:textId="77777777" w:rsidR="00EF56A1" w:rsidRDefault="00EF56A1" w:rsidP="002C1080">
      <w:pPr>
        <w:pStyle w:val="ListParagraph"/>
        <w:numPr>
          <w:ilvl w:val="1"/>
          <w:numId w:val="9"/>
        </w:numPr>
      </w:pPr>
      <w:r>
        <w:t>(8 points) Perform a linear discriminant analysis using proportional priors. Provide the 7</w:t>
      </w:r>
      <w:r>
        <w:sym w:font="Symbol" w:char="F0B4"/>
      </w:r>
      <w:r>
        <w:t xml:space="preserve">7 classification table. What types of classifications result in the largest correct and incorrect classification rates? Explain. </w:t>
      </w:r>
    </w:p>
    <w:p w14:paraId="78DD997F" w14:textId="77777777" w:rsidR="00EF56A1" w:rsidRDefault="00EF56A1" w:rsidP="00EF56A1">
      <w:pPr>
        <w:pStyle w:val="R-10"/>
      </w:pPr>
    </w:p>
    <w:p w14:paraId="68569000" w14:textId="756171D9" w:rsidR="00EF56A1" w:rsidRDefault="00EF56A1" w:rsidP="00EF56A1">
      <w:pPr>
        <w:pStyle w:val="R-10"/>
      </w:pPr>
      <w:r>
        <w:t>&gt; summarize.class</w:t>
      </w:r>
      <w:r w:rsidR="00A926D9">
        <w:t xml:space="preserve"> </w:t>
      </w:r>
      <w:r>
        <w:t>&lt;-</w:t>
      </w:r>
      <w:r w:rsidR="00A926D9">
        <w:t xml:space="preserve"> </w:t>
      </w:r>
      <w:r>
        <w:t>function(original, classify) {</w:t>
      </w:r>
    </w:p>
    <w:p w14:paraId="5BDF3B5F" w14:textId="48AFC6B6" w:rsidR="00EF56A1" w:rsidRDefault="00EF56A1" w:rsidP="00EF56A1">
      <w:pPr>
        <w:pStyle w:val="R-10"/>
      </w:pPr>
      <w:r>
        <w:t xml:space="preserve">    class.table</w:t>
      </w:r>
      <w:r w:rsidR="00A926D9">
        <w:t xml:space="preserve"> </w:t>
      </w:r>
      <w:r>
        <w:t>&lt;-</w:t>
      </w:r>
      <w:r w:rsidR="00A926D9">
        <w:t xml:space="preserve"> </w:t>
      </w:r>
      <w:r>
        <w:t>table(original, classify)</w:t>
      </w:r>
    </w:p>
    <w:p w14:paraId="1DF59084" w14:textId="1A670CC3" w:rsidR="00EF56A1" w:rsidRDefault="00EF56A1" w:rsidP="00EF56A1">
      <w:pPr>
        <w:pStyle w:val="R-10"/>
      </w:pPr>
      <w:r>
        <w:t xml:space="preserve">    numb</w:t>
      </w:r>
      <w:r w:rsidR="00A926D9">
        <w:t xml:space="preserve"> </w:t>
      </w:r>
      <w:r>
        <w:t>&lt;-</w:t>
      </w:r>
      <w:r w:rsidR="00A926D9">
        <w:t xml:space="preserve"> </w:t>
      </w:r>
      <w:r>
        <w:t>rowSums(class.table)</w:t>
      </w:r>
    </w:p>
    <w:p w14:paraId="70B5EC18" w14:textId="7E6143BE" w:rsidR="00EF56A1" w:rsidRDefault="00EF56A1" w:rsidP="00EF56A1">
      <w:pPr>
        <w:pStyle w:val="R-10"/>
      </w:pPr>
      <w:r>
        <w:t xml:space="preserve">    prop</w:t>
      </w:r>
      <w:r w:rsidR="00A926D9">
        <w:t xml:space="preserve"> </w:t>
      </w:r>
      <w:r>
        <w:t>&lt;-</w:t>
      </w:r>
      <w:r w:rsidR="00A926D9">
        <w:t xml:space="preserve"> </w:t>
      </w:r>
      <w:r>
        <w:t>round(class.table/numb,4)</w:t>
      </w:r>
    </w:p>
    <w:p w14:paraId="0E2F5440" w14:textId="7470C4FC" w:rsidR="00EF56A1" w:rsidRDefault="00EF56A1" w:rsidP="00EF56A1">
      <w:pPr>
        <w:pStyle w:val="R-10"/>
      </w:pPr>
      <w:r>
        <w:t xml:space="preserve">    overall</w:t>
      </w:r>
      <w:r w:rsidR="00A926D9">
        <w:t xml:space="preserve"> </w:t>
      </w:r>
      <w:r>
        <w:t>&lt;-</w:t>
      </w:r>
      <w:r w:rsidR="00A926D9">
        <w:t xml:space="preserve"> </w:t>
      </w:r>
      <w:r>
        <w:t>round(sum(diag(class.table))/sum(class.table),4)</w:t>
      </w:r>
    </w:p>
    <w:p w14:paraId="48BFD4B8" w14:textId="77777777" w:rsidR="00EF56A1" w:rsidRDefault="00EF56A1" w:rsidP="00EF56A1">
      <w:pPr>
        <w:pStyle w:val="R-10"/>
      </w:pPr>
      <w:r>
        <w:t xml:space="preserve">    list(class.table = class.table, prop = prop, overall.correct = overall)</w:t>
      </w:r>
    </w:p>
    <w:p w14:paraId="02507CE6" w14:textId="77777777" w:rsidR="00EF56A1" w:rsidRDefault="00EF56A1" w:rsidP="00EF56A1">
      <w:pPr>
        <w:pStyle w:val="R-10"/>
      </w:pPr>
      <w:r>
        <w:t xml:space="preserve">  }</w:t>
      </w:r>
    </w:p>
    <w:p w14:paraId="64D4462A" w14:textId="77777777" w:rsidR="00EF56A1" w:rsidRDefault="00EF56A1" w:rsidP="00EF56A1">
      <w:pPr>
        <w:pStyle w:val="R-10"/>
      </w:pPr>
    </w:p>
    <w:p w14:paraId="3E94A575" w14:textId="77777777" w:rsidR="00EF56A1" w:rsidRDefault="00EF56A1" w:rsidP="00EF56A1">
      <w:pPr>
        <w:pStyle w:val="R-10"/>
      </w:pPr>
      <w:r>
        <w:t>&gt; library(MASS)</w:t>
      </w:r>
    </w:p>
    <w:p w14:paraId="679C4F12" w14:textId="6CA7F1C0" w:rsidR="00EF56A1" w:rsidRDefault="00EF56A1" w:rsidP="00EF56A1">
      <w:pPr>
        <w:pStyle w:val="R-10"/>
      </w:pPr>
      <w:r>
        <w:t>&gt; DA2</w:t>
      </w:r>
      <w:r w:rsidR="00145AB6">
        <w:t xml:space="preserve"> </w:t>
      </w:r>
      <w:r>
        <w:t>&lt;-</w:t>
      </w:r>
      <w:r w:rsidR="00145AB6">
        <w:t xml:space="preserve"> </w:t>
      </w:r>
      <w:r>
        <w:t xml:space="preserve">lda(formula = Position ~ Height + ArmLength + Weight + HandLength +  </w:t>
      </w:r>
    </w:p>
    <w:p w14:paraId="72925002" w14:textId="77777777" w:rsidR="00EF56A1" w:rsidRDefault="00EF56A1" w:rsidP="00EF56A1">
      <w:pPr>
        <w:pStyle w:val="R-10"/>
      </w:pPr>
      <w:r>
        <w:t xml:space="preserve">    Dash40 + BenchPress + VerticalJump + BroadJump + Cone3Drill + Shuttle20,</w:t>
      </w:r>
    </w:p>
    <w:p w14:paraId="72146132" w14:textId="77777777" w:rsidR="00EF56A1" w:rsidRDefault="00EF56A1" w:rsidP="00EF56A1">
      <w:pPr>
        <w:pStyle w:val="R-10"/>
      </w:pPr>
      <w:r>
        <w:t xml:space="preserve">    data = fb, </w:t>
      </w:r>
      <w:r w:rsidRPr="009B4116">
        <w:rPr>
          <w:highlight w:val="cyan"/>
        </w:rPr>
        <w:t>CV = TRUE</w:t>
      </w:r>
      <w:r>
        <w:t>)</w:t>
      </w:r>
    </w:p>
    <w:p w14:paraId="12E1C0C4" w14:textId="77777777" w:rsidR="00EF56A1" w:rsidRDefault="00EF56A1" w:rsidP="00EF56A1">
      <w:pPr>
        <w:pStyle w:val="R-10"/>
      </w:pPr>
    </w:p>
    <w:p w14:paraId="79ACCD95" w14:textId="437A2508" w:rsidR="00EF56A1" w:rsidRDefault="00EF56A1" w:rsidP="00EF56A1">
      <w:pPr>
        <w:pStyle w:val="R-10"/>
      </w:pPr>
      <w:r>
        <w:t>&gt; lda.accuracy</w:t>
      </w:r>
      <w:r w:rsidR="00145AB6">
        <w:t xml:space="preserve"> </w:t>
      </w:r>
      <w:r>
        <w:t>&lt;-</w:t>
      </w:r>
      <w:r w:rsidR="00145AB6">
        <w:t xml:space="preserve"> </w:t>
      </w:r>
      <w:r>
        <w:t>summarize.class(original = fb$Position, classify = DA2$class)</w:t>
      </w:r>
    </w:p>
    <w:p w14:paraId="7557B7AD" w14:textId="77777777" w:rsidR="00EF56A1" w:rsidRDefault="00EF56A1" w:rsidP="00EF56A1">
      <w:pPr>
        <w:pStyle w:val="R-10"/>
      </w:pPr>
      <w:r>
        <w:t>&gt; lda.accuracy</w:t>
      </w:r>
    </w:p>
    <w:p w14:paraId="412E4D13" w14:textId="77777777" w:rsidR="00EF56A1" w:rsidRDefault="00EF56A1" w:rsidP="00EF56A1">
      <w:pPr>
        <w:pStyle w:val="R-10"/>
      </w:pPr>
      <w:r>
        <w:t>$class.table</w:t>
      </w:r>
    </w:p>
    <w:p w14:paraId="284FBB07" w14:textId="77777777" w:rsidR="00EF56A1" w:rsidRDefault="00EF56A1" w:rsidP="00EF56A1">
      <w:pPr>
        <w:pStyle w:val="R-10"/>
      </w:pPr>
      <w:r>
        <w:t xml:space="preserve">        classify</w:t>
      </w:r>
    </w:p>
    <w:p w14:paraId="15C6CF51" w14:textId="77777777" w:rsidR="00EF56A1" w:rsidRDefault="00EF56A1" w:rsidP="00EF56A1">
      <w:pPr>
        <w:pStyle w:val="R-10"/>
      </w:pPr>
      <w:r>
        <w:t>original DB LB OL RB  S TE WO</w:t>
      </w:r>
    </w:p>
    <w:p w14:paraId="070C0CC1" w14:textId="77777777" w:rsidR="00EF56A1" w:rsidRDefault="00EF56A1" w:rsidP="00EF56A1">
      <w:pPr>
        <w:pStyle w:val="R-10"/>
      </w:pPr>
      <w:r>
        <w:t xml:space="preserve">      DB  9  0  0  1  0  0  8</w:t>
      </w:r>
    </w:p>
    <w:p w14:paraId="7451EFAC" w14:textId="77777777" w:rsidR="00EF56A1" w:rsidRDefault="00EF56A1" w:rsidP="00EF56A1">
      <w:pPr>
        <w:pStyle w:val="R-10"/>
      </w:pPr>
      <w:r>
        <w:t xml:space="preserve">      LB  0 14  0  2  0  2  0</w:t>
      </w:r>
    </w:p>
    <w:p w14:paraId="06649618" w14:textId="77777777" w:rsidR="00EF56A1" w:rsidRDefault="00EF56A1" w:rsidP="00EF56A1">
      <w:pPr>
        <w:pStyle w:val="R-10"/>
      </w:pPr>
      <w:r>
        <w:t xml:space="preserve">      OL  0  0 30  0  0  0  0</w:t>
      </w:r>
    </w:p>
    <w:p w14:paraId="5BDECCE4" w14:textId="77777777" w:rsidR="00EF56A1" w:rsidRDefault="00EF56A1" w:rsidP="00EF56A1">
      <w:pPr>
        <w:pStyle w:val="R-10"/>
      </w:pPr>
      <w:r>
        <w:t xml:space="preserve">      RB  1  1  1 10  0  0  3</w:t>
      </w:r>
    </w:p>
    <w:p w14:paraId="0D672D2F" w14:textId="77777777" w:rsidR="00EF56A1" w:rsidRDefault="00EF56A1" w:rsidP="00EF56A1">
      <w:pPr>
        <w:pStyle w:val="R-10"/>
      </w:pPr>
      <w:r>
        <w:t xml:space="preserve">      S   1  0  0  3  0  0  7</w:t>
      </w:r>
    </w:p>
    <w:p w14:paraId="4A3D1C32" w14:textId="77777777" w:rsidR="00EF56A1" w:rsidRDefault="00EF56A1" w:rsidP="00EF56A1">
      <w:pPr>
        <w:pStyle w:val="R-10"/>
      </w:pPr>
      <w:r>
        <w:t xml:space="preserve">      TE  0  3  0  0  0  5  0</w:t>
      </w:r>
    </w:p>
    <w:p w14:paraId="256F85E1" w14:textId="77777777" w:rsidR="00EF56A1" w:rsidRDefault="00EF56A1" w:rsidP="00EF56A1">
      <w:pPr>
        <w:pStyle w:val="R-10"/>
      </w:pPr>
      <w:r>
        <w:t xml:space="preserve">      WO  7  0  0  2  2  0 17</w:t>
      </w:r>
    </w:p>
    <w:p w14:paraId="426FC8CD" w14:textId="77777777" w:rsidR="00EF56A1" w:rsidRDefault="00EF56A1" w:rsidP="00EF56A1">
      <w:pPr>
        <w:pStyle w:val="R-10"/>
      </w:pPr>
    </w:p>
    <w:p w14:paraId="557745ED" w14:textId="77777777" w:rsidR="00EF56A1" w:rsidRDefault="00EF56A1" w:rsidP="00EF56A1">
      <w:pPr>
        <w:pStyle w:val="R-10"/>
      </w:pPr>
      <w:r>
        <w:t>$prop</w:t>
      </w:r>
    </w:p>
    <w:p w14:paraId="5BC26CB0" w14:textId="77777777" w:rsidR="00EF56A1" w:rsidRDefault="00EF56A1" w:rsidP="00EF56A1">
      <w:pPr>
        <w:pStyle w:val="R-10"/>
      </w:pPr>
      <w:r>
        <w:t xml:space="preserve">        classify</w:t>
      </w:r>
    </w:p>
    <w:p w14:paraId="4CD082BD" w14:textId="77777777" w:rsidR="00EF56A1" w:rsidRDefault="00EF56A1" w:rsidP="00EF56A1">
      <w:pPr>
        <w:pStyle w:val="R-10"/>
      </w:pPr>
      <w:r>
        <w:t>original     DB     LB     OL     RB      S     TE     WO</w:t>
      </w:r>
    </w:p>
    <w:p w14:paraId="76346E97" w14:textId="77777777" w:rsidR="00EF56A1" w:rsidRDefault="00EF56A1" w:rsidP="00EF56A1">
      <w:pPr>
        <w:pStyle w:val="R-10"/>
      </w:pPr>
      <w:r>
        <w:t xml:space="preserve">      DB 0.5000 0.0000 0.0000 0.0556 0.0000 0.0000 0.4444</w:t>
      </w:r>
    </w:p>
    <w:p w14:paraId="54838034" w14:textId="77777777" w:rsidR="00EF56A1" w:rsidRDefault="00EF56A1" w:rsidP="00EF56A1">
      <w:pPr>
        <w:pStyle w:val="R-10"/>
      </w:pPr>
      <w:r>
        <w:t xml:space="preserve">      LB 0.0000 0.7778 0.0000 0.1111 0.0000 0.1111 0.0000</w:t>
      </w:r>
    </w:p>
    <w:p w14:paraId="53DA33B7" w14:textId="77777777" w:rsidR="00EF56A1" w:rsidRDefault="00EF56A1" w:rsidP="00EF56A1">
      <w:pPr>
        <w:pStyle w:val="R-10"/>
      </w:pPr>
      <w:r>
        <w:t xml:space="preserve">      OL 0.0000 0.0000 1.0000 0.0000 0.0000 0.0000 0.0000</w:t>
      </w:r>
    </w:p>
    <w:p w14:paraId="74FED1BD" w14:textId="77777777" w:rsidR="00EF56A1" w:rsidRDefault="00EF56A1" w:rsidP="00EF56A1">
      <w:pPr>
        <w:pStyle w:val="R-10"/>
      </w:pPr>
      <w:r>
        <w:t xml:space="preserve">      RB 0.0625 0.0625 0.0625 0.6250 0.0000 0.0000 0.1875</w:t>
      </w:r>
    </w:p>
    <w:p w14:paraId="6EC12CD4" w14:textId="77777777" w:rsidR="00EF56A1" w:rsidRDefault="00EF56A1" w:rsidP="00EF56A1">
      <w:pPr>
        <w:pStyle w:val="R-10"/>
      </w:pPr>
      <w:r>
        <w:t xml:space="preserve">      S  0.0909 0.0000 0.0000 0.2727 0.0000 0.0000 0.6364</w:t>
      </w:r>
    </w:p>
    <w:p w14:paraId="03E1B3E2" w14:textId="77777777" w:rsidR="00EF56A1" w:rsidRDefault="00EF56A1" w:rsidP="00EF56A1">
      <w:pPr>
        <w:pStyle w:val="R-10"/>
      </w:pPr>
      <w:r>
        <w:t xml:space="preserve">      TE 0.0000 0.3750 0.0000 0.0000 0.0000 0.6250 0.0000</w:t>
      </w:r>
    </w:p>
    <w:p w14:paraId="04BEAA1D" w14:textId="77777777" w:rsidR="00EF56A1" w:rsidRDefault="00EF56A1" w:rsidP="00EF56A1">
      <w:pPr>
        <w:pStyle w:val="R-10"/>
      </w:pPr>
      <w:r>
        <w:t xml:space="preserve">      WO 0.2500 0.0000 0.0000 0.0714 0.0714 0.0000 0.6071</w:t>
      </w:r>
    </w:p>
    <w:p w14:paraId="2190D92D" w14:textId="77777777" w:rsidR="00EF56A1" w:rsidRDefault="00EF56A1" w:rsidP="00EF56A1">
      <w:pPr>
        <w:pStyle w:val="R-10"/>
      </w:pPr>
    </w:p>
    <w:p w14:paraId="4CE8677E" w14:textId="77777777" w:rsidR="00EF56A1" w:rsidRDefault="00EF56A1" w:rsidP="00EF56A1">
      <w:pPr>
        <w:pStyle w:val="R-10"/>
      </w:pPr>
      <w:r>
        <w:t>$overall.correct</w:t>
      </w:r>
    </w:p>
    <w:p w14:paraId="0AD725F1" w14:textId="77777777" w:rsidR="00EF56A1" w:rsidRDefault="00EF56A1" w:rsidP="00EF56A1">
      <w:pPr>
        <w:pStyle w:val="R-10"/>
      </w:pPr>
      <w:r>
        <w:t>[1] 0.6589</w:t>
      </w:r>
    </w:p>
    <w:p w14:paraId="7AD747DE" w14:textId="77777777" w:rsidR="00EF56A1" w:rsidRDefault="00EF56A1" w:rsidP="00EF56A1">
      <w:pPr>
        <w:pStyle w:val="ListParagraph"/>
      </w:pPr>
    </w:p>
    <w:p w14:paraId="2FED0E21" w14:textId="77777777" w:rsidR="00EF56A1" w:rsidRDefault="00EF56A1" w:rsidP="00EF56A1">
      <w:pPr>
        <w:pStyle w:val="ListParagraph"/>
      </w:pPr>
      <w:r>
        <w:t xml:space="preserve">The OL players are all classified correctly! Unfortunately, none of the safeties are classified correctly. The other positions have correct classifications rates around 0.6. </w:t>
      </w:r>
    </w:p>
    <w:p w14:paraId="3443D2D8" w14:textId="77777777" w:rsidR="00EF56A1" w:rsidRDefault="00EF56A1" w:rsidP="00EF56A1">
      <w:pPr>
        <w:pStyle w:val="ListParagraph"/>
      </w:pPr>
    </w:p>
    <w:p w14:paraId="28FC6D8E" w14:textId="77777777" w:rsidR="00EF56A1" w:rsidRDefault="00EF56A1" w:rsidP="00EF56A1">
      <w:pPr>
        <w:pStyle w:val="ListParagraph"/>
      </w:pPr>
      <w:r>
        <w:t xml:space="preserve">Especially for football fans, it is interesting to see where the errors occur. For example, notice that a large proportion of S and DBs are classified incorrectly as wide receivers. This makes sense because they are often of similar body types and skill levels. Defensive backs are matched up against wide receivers during a game. Safeties are often asked to match up against a wide receiver. Similarly, tight ends are often misclassified as linebackers. When tight ends go out for a pass, they are often covered by linebackers. </w:t>
      </w:r>
    </w:p>
    <w:p w14:paraId="7703A631" w14:textId="77777777" w:rsidR="00EF56A1" w:rsidRDefault="00EF56A1" w:rsidP="00EF56A1">
      <w:pPr>
        <w:pStyle w:val="ListParagraph"/>
      </w:pPr>
      <w:r>
        <w:t xml:space="preserve"> </w:t>
      </w:r>
    </w:p>
    <w:p w14:paraId="620B9C30" w14:textId="77777777" w:rsidR="00EF56A1" w:rsidRDefault="00EF56A1" w:rsidP="002C1080">
      <w:pPr>
        <w:pStyle w:val="ListParagraph"/>
        <w:numPr>
          <w:ilvl w:val="1"/>
          <w:numId w:val="9"/>
        </w:numPr>
      </w:pPr>
      <w:r>
        <w:lastRenderedPageBreak/>
        <w:t xml:space="preserve">(2 points) Try to perform a quadratic discriminant analysis using </w:t>
      </w:r>
      <w:r w:rsidRPr="000475BE">
        <w:rPr>
          <w:rFonts w:ascii="Courier New" w:hAnsi="Courier New" w:cs="Courier New"/>
        </w:rPr>
        <w:t>qda()</w:t>
      </w:r>
      <w:r>
        <w:t xml:space="preserve"> and report the error message given by R. </w:t>
      </w:r>
    </w:p>
    <w:p w14:paraId="7273B6F9" w14:textId="77777777" w:rsidR="00EF56A1" w:rsidRDefault="00EF56A1" w:rsidP="00EF56A1">
      <w:pPr>
        <w:pStyle w:val="ListParagraph"/>
      </w:pPr>
    </w:p>
    <w:p w14:paraId="5C3F70FB" w14:textId="77777777" w:rsidR="00EF56A1" w:rsidRDefault="00EF56A1" w:rsidP="00EF56A1">
      <w:pPr>
        <w:pStyle w:val="ListParagraph"/>
      </w:pPr>
      <w:r>
        <w:t xml:space="preserve">Below is what happens when I try to use </w:t>
      </w:r>
      <w:r w:rsidRPr="000475BE">
        <w:rPr>
          <w:rFonts w:ascii="Courier New" w:hAnsi="Courier New" w:cs="Courier New"/>
        </w:rPr>
        <w:t>qda()</w:t>
      </w:r>
      <w:r>
        <w:t>:</w:t>
      </w:r>
    </w:p>
    <w:p w14:paraId="08DE3736" w14:textId="77777777" w:rsidR="00EF56A1" w:rsidRDefault="00EF56A1" w:rsidP="00EF56A1">
      <w:pPr>
        <w:pStyle w:val="ListParagraph"/>
      </w:pPr>
    </w:p>
    <w:p w14:paraId="15F3F6F9" w14:textId="305A8DCC" w:rsidR="00EF56A1" w:rsidRDefault="00EF56A1" w:rsidP="0034657C">
      <w:pPr>
        <w:pStyle w:val="R-10"/>
      </w:pPr>
      <w:r>
        <w:t>&gt; DA4</w:t>
      </w:r>
      <w:r w:rsidR="0034657C">
        <w:t xml:space="preserve"> </w:t>
      </w:r>
      <w:r>
        <w:t>&lt;-</w:t>
      </w:r>
      <w:r w:rsidR="0034657C">
        <w:t xml:space="preserve"> </w:t>
      </w:r>
      <w:r>
        <w:t>qda(formula = Position ~ Height + ArmLength + Weight + HandLength + Dash40 + BenchPress + VerticalJump + BroadJump + Cone3Drill + Shuttle20,</w:t>
      </w:r>
    </w:p>
    <w:p w14:paraId="4B565A84" w14:textId="77777777" w:rsidR="00EF56A1" w:rsidRDefault="00EF56A1" w:rsidP="00EF56A1">
      <w:pPr>
        <w:pStyle w:val="R-10"/>
      </w:pPr>
      <w:r>
        <w:t xml:space="preserve">    data = fb, CV = TRUE)</w:t>
      </w:r>
    </w:p>
    <w:p w14:paraId="4ADB4C4D" w14:textId="77777777" w:rsidR="00EF56A1" w:rsidRDefault="00EF56A1" w:rsidP="00EF56A1">
      <w:pPr>
        <w:pStyle w:val="R-10"/>
      </w:pPr>
      <w:r>
        <w:t xml:space="preserve">Error in qda.default(x, grouping, ...) : </w:t>
      </w:r>
    </w:p>
    <w:p w14:paraId="5A0AF159" w14:textId="77777777" w:rsidR="00EF56A1" w:rsidRDefault="00EF56A1" w:rsidP="00EF56A1">
      <w:pPr>
        <w:pStyle w:val="R-10"/>
      </w:pPr>
      <w:r>
        <w:t xml:space="preserve">  some group is too small for 'qda'</w:t>
      </w:r>
    </w:p>
    <w:p w14:paraId="70D9D931" w14:textId="77777777" w:rsidR="00EF56A1" w:rsidRDefault="00EF56A1" w:rsidP="00EF56A1">
      <w:pPr>
        <w:pStyle w:val="ListParagraph"/>
      </w:pPr>
    </w:p>
    <w:p w14:paraId="706E2249" w14:textId="604A6A4C" w:rsidR="00EF56A1" w:rsidRDefault="00EF56A1" w:rsidP="00EF56A1">
      <w:pPr>
        <w:pStyle w:val="ListParagraph"/>
      </w:pPr>
      <w:r>
        <w:t xml:space="preserve">Based on the error message, it appears that there are not enough observations for a particular position to complete the calculations. </w:t>
      </w:r>
    </w:p>
    <w:p w14:paraId="67B1F77E" w14:textId="77777777" w:rsidR="00EF56A1" w:rsidRDefault="00EF56A1" w:rsidP="00EF56A1">
      <w:pPr>
        <w:pStyle w:val="ListParagraph"/>
      </w:pPr>
    </w:p>
    <w:p w14:paraId="31708FCA" w14:textId="77777777" w:rsidR="00EF56A1" w:rsidRPr="0075512A" w:rsidRDefault="00EF56A1" w:rsidP="002C1080">
      <w:pPr>
        <w:pStyle w:val="ListParagraph"/>
        <w:numPr>
          <w:ilvl w:val="1"/>
          <w:numId w:val="9"/>
        </w:numPr>
      </w:pPr>
      <w:r w:rsidRPr="0075512A">
        <w:t xml:space="preserve">(2 points extra credit) By looking at the code inside of </w:t>
      </w:r>
      <w:r w:rsidRPr="0075512A">
        <w:rPr>
          <w:rFonts w:ascii="Courier New" w:hAnsi="Courier New" w:cs="Courier New"/>
        </w:rPr>
        <w:t>qda()</w:t>
      </w:r>
      <w:r w:rsidRPr="0075512A">
        <w:t xml:space="preserve">, determine why the error message is given for the previous part. </w:t>
      </w:r>
    </w:p>
    <w:p w14:paraId="46490B41" w14:textId="77777777" w:rsidR="00EF56A1" w:rsidRDefault="00EF56A1" w:rsidP="00EF56A1">
      <w:pPr>
        <w:pStyle w:val="ListParagraph"/>
      </w:pPr>
    </w:p>
    <w:p w14:paraId="7B419267" w14:textId="77777777" w:rsidR="00EF56A1" w:rsidRDefault="00EF56A1" w:rsidP="00EF56A1">
      <w:pPr>
        <w:pStyle w:val="ListParagraph"/>
      </w:pPr>
      <w:r>
        <w:t xml:space="preserve">The </w:t>
      </w:r>
      <w:r w:rsidRPr="000475BE">
        <w:rPr>
          <w:rFonts w:ascii="Courier New" w:hAnsi="Courier New" w:cs="Courier New"/>
        </w:rPr>
        <w:t>qda()</w:t>
      </w:r>
      <w:r>
        <w:t xml:space="preserve"> function calls a method function based on the type of argument (data frame, matrix, formula) used to specify the variables and data. </w:t>
      </w:r>
    </w:p>
    <w:p w14:paraId="1D9A78CC" w14:textId="77777777" w:rsidR="00EF56A1" w:rsidRDefault="00EF56A1" w:rsidP="00EF56A1">
      <w:pPr>
        <w:pStyle w:val="ListParagraph"/>
      </w:pPr>
    </w:p>
    <w:p w14:paraId="4A18FBDB" w14:textId="77777777" w:rsidR="00EF56A1" w:rsidRDefault="00EF56A1" w:rsidP="00EF56A1">
      <w:pPr>
        <w:pStyle w:val="R-10"/>
      </w:pPr>
      <w:r>
        <w:t>&gt; methods(generic.function = qda)</w:t>
      </w:r>
    </w:p>
    <w:p w14:paraId="3B82E0EB" w14:textId="77777777" w:rsidR="00EF56A1" w:rsidRDefault="00EF56A1" w:rsidP="00EF56A1">
      <w:pPr>
        <w:pStyle w:val="R-10"/>
      </w:pPr>
      <w:r>
        <w:t xml:space="preserve">[1] qda.data.frame* qda.default*    qda.formula*   </w:t>
      </w:r>
    </w:p>
    <w:p w14:paraId="26FB617A" w14:textId="77777777" w:rsidR="00EF56A1" w:rsidRDefault="00EF56A1" w:rsidP="00EF56A1">
      <w:pPr>
        <w:pStyle w:val="R-10"/>
      </w:pPr>
      <w:r>
        <w:t xml:space="preserve">[4] qda.matrix*    </w:t>
      </w:r>
    </w:p>
    <w:p w14:paraId="14D75173" w14:textId="77777777" w:rsidR="00EF56A1" w:rsidRDefault="00EF56A1" w:rsidP="00EF56A1">
      <w:pPr>
        <w:pStyle w:val="R-10"/>
      </w:pPr>
    </w:p>
    <w:p w14:paraId="235C713C" w14:textId="77777777" w:rsidR="00EF56A1" w:rsidRDefault="00EF56A1" w:rsidP="00EF56A1">
      <w:pPr>
        <w:pStyle w:val="R-10"/>
      </w:pPr>
      <w:r>
        <w:t xml:space="preserve">   Non-visible functions are asterisked</w:t>
      </w:r>
    </w:p>
    <w:p w14:paraId="2C70D713" w14:textId="77777777" w:rsidR="00EF56A1" w:rsidRDefault="00EF56A1" w:rsidP="00EF56A1">
      <w:pPr>
        <w:pStyle w:val="ListParagraph"/>
      </w:pPr>
    </w:p>
    <w:p w14:paraId="7FF7CA4B" w14:textId="5B77DB60" w:rsidR="00EF56A1" w:rsidRDefault="00EF56A1" w:rsidP="00EF56A1">
      <w:pPr>
        <w:pStyle w:val="ListParagraph"/>
      </w:pPr>
      <w:r>
        <w:t xml:space="preserve">Inside of </w:t>
      </w:r>
      <w:r w:rsidRPr="000475BE">
        <w:rPr>
          <w:rFonts w:ascii="Courier New" w:hAnsi="Courier New" w:cs="Courier New"/>
        </w:rPr>
        <w:t>qda.formula()</w:t>
      </w:r>
      <w:r>
        <w:t xml:space="preserve">, the data </w:t>
      </w:r>
      <w:r w:rsidR="00080FC9">
        <w:t>are</w:t>
      </w:r>
      <w:r>
        <w:t xml:space="preserve"> arranged so that </w:t>
      </w:r>
      <w:r w:rsidRPr="000475BE">
        <w:rPr>
          <w:rFonts w:ascii="Courier New" w:hAnsi="Courier New" w:cs="Courier New"/>
        </w:rPr>
        <w:t>qda.default()</w:t>
      </w:r>
      <w:r>
        <w:t xml:space="preserve"> can be executed. You can use the </w:t>
      </w:r>
      <w:r w:rsidRPr="00953A68">
        <w:rPr>
          <w:rFonts w:ascii="Courier New" w:hAnsi="Courier New" w:cs="Courier New"/>
        </w:rPr>
        <w:t>getAnywhere()</w:t>
      </w:r>
      <w:r>
        <w:t xml:space="preserve"> function to see the code inside of these method functions. Inside of </w:t>
      </w:r>
      <w:r w:rsidRPr="000475BE">
        <w:rPr>
          <w:rFonts w:ascii="Courier New" w:hAnsi="Courier New" w:cs="Courier New"/>
        </w:rPr>
        <w:t>qda.default()</w:t>
      </w:r>
      <w:r>
        <w:t>, we see the following code</w:t>
      </w:r>
    </w:p>
    <w:p w14:paraId="601889A5" w14:textId="77777777" w:rsidR="00EF56A1" w:rsidRDefault="00EF56A1" w:rsidP="00EF56A1">
      <w:pPr>
        <w:pStyle w:val="ListParagraph"/>
      </w:pPr>
    </w:p>
    <w:p w14:paraId="28655616" w14:textId="77777777" w:rsidR="00EF56A1" w:rsidRDefault="00EF56A1" w:rsidP="00EF56A1">
      <w:pPr>
        <w:pStyle w:val="R-10"/>
      </w:pPr>
      <w:r>
        <w:t xml:space="preserve">    if (any(counts &lt; p + 1)) </w:t>
      </w:r>
    </w:p>
    <w:p w14:paraId="52A446FC" w14:textId="77777777" w:rsidR="00EF56A1" w:rsidRDefault="00EF56A1" w:rsidP="00EF56A1">
      <w:pPr>
        <w:pStyle w:val="R-10"/>
      </w:pPr>
      <w:r>
        <w:t xml:space="preserve">        stop("some group is too small for 'qda'")</w:t>
      </w:r>
    </w:p>
    <w:p w14:paraId="034405D8" w14:textId="77777777" w:rsidR="00EF56A1" w:rsidRDefault="00EF56A1" w:rsidP="00EF56A1">
      <w:pPr>
        <w:pStyle w:val="ListParagraph"/>
      </w:pPr>
    </w:p>
    <w:p w14:paraId="63A0F034" w14:textId="77777777" w:rsidR="00EF56A1" w:rsidRDefault="00EF56A1" w:rsidP="00EF56A1">
      <w:pPr>
        <w:pStyle w:val="ListParagraph"/>
      </w:pPr>
      <w:r>
        <w:t xml:space="preserve">Further investigation prior to this code in the function reveals that a check is being done here to compare the number of observations from each population to the number of variables. If the number of observations is less than or </w:t>
      </w:r>
      <w:r w:rsidRPr="00F24016">
        <w:t xml:space="preserve">equal to the number of variables, </w:t>
      </w:r>
      <w:r w:rsidRPr="00F24016">
        <w:rPr>
          <w:rFonts w:ascii="Courier New" w:hAnsi="Courier New" w:cs="Courier New"/>
        </w:rPr>
        <w:t>qda.default()</w:t>
      </w:r>
      <w:r w:rsidRPr="00F24016">
        <w:t xml:space="preserve"> stops and returns the error message.</w:t>
      </w:r>
      <w:r>
        <w:t xml:space="preserve"> </w:t>
      </w:r>
    </w:p>
    <w:p w14:paraId="302BF8B3" w14:textId="77777777" w:rsidR="00EF56A1" w:rsidRPr="000C0634" w:rsidRDefault="00EF56A1" w:rsidP="00EF56A1">
      <w:pPr>
        <w:pStyle w:val="ListParagraph"/>
      </w:pPr>
    </w:p>
    <w:p w14:paraId="21F0B489" w14:textId="739636C8" w:rsidR="00EF56A1" w:rsidRDefault="00EF56A1" w:rsidP="002C1080">
      <w:pPr>
        <w:pStyle w:val="ListParagraph"/>
        <w:numPr>
          <w:ilvl w:val="1"/>
          <w:numId w:val="9"/>
        </w:numPr>
      </w:pPr>
      <w:r>
        <w:t xml:space="preserve">(8 points) The DA </w:t>
      </w:r>
      <w:r w:rsidR="001F009B">
        <w:t>practice problems</w:t>
      </w:r>
      <w:r>
        <w:t xml:space="preserve"> show a scatter plot where there are two plotting points for each observation. The smaller point denotes the original population for the observation, and the larger point denotes the classification. Construct a similar plot here, but now plot the first two PCs for it. Interpret the plot in the context of what the 7</w:t>
      </w:r>
      <w:r>
        <w:sym w:font="Symbol" w:char="F0B4"/>
      </w:r>
      <w:r>
        <w:t>7 classification table gives as the correct and incorrect classification rates. Use the cross-validation classifications found in part a) for the plot. Please use the following code to create unique plotting</w:t>
      </w:r>
      <w:r w:rsidRPr="00F24016">
        <w:t xml:space="preserve"> characters</w:t>
      </w:r>
      <w:r>
        <w:t xml:space="preserve"> for the observations (</w:t>
      </w:r>
      <w:r w:rsidRPr="007455FC">
        <w:rPr>
          <w:rFonts w:ascii="Courier New" w:hAnsi="Courier New" w:cs="Courier New"/>
        </w:rPr>
        <w:t>fb</w:t>
      </w:r>
      <w:r>
        <w:t xml:space="preserve"> is a data frame containing the data)</w:t>
      </w:r>
      <w:r w:rsidRPr="00F24016">
        <w:t>:</w:t>
      </w:r>
    </w:p>
    <w:p w14:paraId="2A4AA684" w14:textId="4E53A7CD" w:rsidR="00EF56A1" w:rsidRDefault="00EF56A1" w:rsidP="00EF56A1">
      <w:pPr>
        <w:pStyle w:val="ListParagraph"/>
      </w:pPr>
    </w:p>
    <w:p w14:paraId="0CE2D904" w14:textId="77777777" w:rsidR="00EF56A1" w:rsidRDefault="00EF56A1" w:rsidP="00EF56A1">
      <w:pPr>
        <w:autoSpaceDE w:val="0"/>
        <w:autoSpaceDN w:val="0"/>
        <w:adjustRightInd w:val="0"/>
        <w:ind w:left="720"/>
        <w:rPr>
          <w:rFonts w:ascii="Courier New" w:hAnsi="Courier New" w:cs="Courier New"/>
          <w:color w:val="800000"/>
          <w:sz w:val="20"/>
          <w:szCs w:val="20"/>
        </w:rPr>
      </w:pPr>
      <w:r>
        <w:rPr>
          <w:rFonts w:ascii="Courier New" w:hAnsi="Courier New" w:cs="Courier New"/>
          <w:color w:val="0000FF"/>
          <w:sz w:val="20"/>
          <w:szCs w:val="20"/>
        </w:rPr>
        <w:t>library</w:t>
      </w:r>
      <w:r>
        <w:rPr>
          <w:rFonts w:ascii="Courier New" w:hAnsi="Courier New" w:cs="Courier New"/>
          <w:color w:val="800000"/>
          <w:sz w:val="20"/>
          <w:szCs w:val="20"/>
        </w:rPr>
        <w:t>(</w:t>
      </w:r>
      <w:r>
        <w:rPr>
          <w:rFonts w:ascii="Courier New" w:hAnsi="Courier New" w:cs="Courier New"/>
          <w:color w:val="000000"/>
          <w:sz w:val="20"/>
          <w:szCs w:val="20"/>
        </w:rPr>
        <w:t>plyr</w:t>
      </w:r>
      <w:r>
        <w:rPr>
          <w:rFonts w:ascii="Courier New" w:hAnsi="Courier New" w:cs="Courier New"/>
          <w:color w:val="800000"/>
          <w:sz w:val="20"/>
          <w:szCs w:val="20"/>
        </w:rPr>
        <w:t>)</w:t>
      </w:r>
    </w:p>
    <w:p w14:paraId="75AC37BB" w14:textId="28D5F904" w:rsidR="00EF56A1" w:rsidRDefault="00EF56A1" w:rsidP="00EF56A1">
      <w:pPr>
        <w:autoSpaceDE w:val="0"/>
        <w:autoSpaceDN w:val="0"/>
        <w:adjustRightInd w:val="0"/>
        <w:ind w:left="720"/>
        <w:rPr>
          <w:rFonts w:ascii="Courier New" w:hAnsi="Courier New" w:cs="Courier New"/>
          <w:color w:val="0000FF"/>
          <w:sz w:val="20"/>
          <w:szCs w:val="20"/>
        </w:rPr>
      </w:pPr>
      <w:r>
        <w:rPr>
          <w:rFonts w:ascii="Courier New" w:hAnsi="Courier New" w:cs="Courier New"/>
          <w:color w:val="000000"/>
          <w:sz w:val="20"/>
          <w:szCs w:val="20"/>
        </w:rPr>
        <w:t>pch7</w:t>
      </w:r>
      <w:r w:rsidR="00F40404">
        <w:rPr>
          <w:rFonts w:ascii="Courier New" w:hAnsi="Courier New" w:cs="Courier New"/>
          <w:color w:val="000000"/>
          <w:sz w:val="20"/>
          <w:szCs w:val="20"/>
        </w:rPr>
        <w:t xml:space="preserve"> </w:t>
      </w:r>
      <w:r>
        <w:rPr>
          <w:rFonts w:ascii="Courier New" w:hAnsi="Courier New" w:cs="Courier New"/>
          <w:color w:val="808000"/>
          <w:sz w:val="20"/>
          <w:szCs w:val="20"/>
        </w:rPr>
        <w:t>&lt;-</w:t>
      </w:r>
      <w:r w:rsidR="00F40404">
        <w:rPr>
          <w:rFonts w:ascii="Courier New" w:hAnsi="Courier New" w:cs="Courier New"/>
          <w:color w:val="808000"/>
          <w:sz w:val="20"/>
          <w:szCs w:val="20"/>
        </w:rPr>
        <w:t xml:space="preserve"> </w:t>
      </w:r>
      <w:r>
        <w:rPr>
          <w:rFonts w:ascii="Courier New" w:hAnsi="Courier New" w:cs="Courier New"/>
          <w:color w:val="0000FF"/>
          <w:sz w:val="20"/>
          <w:szCs w:val="20"/>
        </w:rPr>
        <w:t>1</w:t>
      </w:r>
      <w:r>
        <w:rPr>
          <w:rFonts w:ascii="Courier New" w:hAnsi="Courier New" w:cs="Courier New"/>
          <w:color w:val="808000"/>
          <w:sz w:val="20"/>
          <w:szCs w:val="20"/>
        </w:rPr>
        <w:t>:</w:t>
      </w:r>
      <w:r>
        <w:rPr>
          <w:rFonts w:ascii="Courier New" w:hAnsi="Courier New" w:cs="Courier New"/>
          <w:color w:val="0000FF"/>
          <w:sz w:val="20"/>
          <w:szCs w:val="20"/>
        </w:rPr>
        <w:t>7</w:t>
      </w:r>
    </w:p>
    <w:p w14:paraId="6AE2F37F" w14:textId="3D8EFAAB" w:rsidR="00EF56A1" w:rsidRDefault="00EF56A1" w:rsidP="00EF56A1">
      <w:pPr>
        <w:autoSpaceDE w:val="0"/>
        <w:autoSpaceDN w:val="0"/>
        <w:adjustRightInd w:val="0"/>
        <w:ind w:left="720"/>
        <w:rPr>
          <w:rFonts w:ascii="Courier New" w:hAnsi="Courier New" w:cs="Courier New"/>
          <w:color w:val="000000"/>
          <w:sz w:val="20"/>
          <w:szCs w:val="20"/>
        </w:rPr>
      </w:pPr>
      <w:r>
        <w:rPr>
          <w:rFonts w:ascii="Courier New" w:hAnsi="Courier New" w:cs="Courier New"/>
          <w:sz w:val="20"/>
          <w:szCs w:val="20"/>
        </w:rPr>
        <w:t>Position.pch</w:t>
      </w:r>
      <w:r w:rsidR="00F40404">
        <w:rPr>
          <w:rFonts w:ascii="Courier New" w:hAnsi="Courier New" w:cs="Courier New"/>
          <w:sz w:val="20"/>
          <w:szCs w:val="20"/>
        </w:rPr>
        <w:t xml:space="preserve"> </w:t>
      </w:r>
      <w:r>
        <w:rPr>
          <w:rFonts w:ascii="Courier New" w:hAnsi="Courier New" w:cs="Courier New"/>
          <w:color w:val="808000"/>
          <w:sz w:val="20"/>
          <w:szCs w:val="20"/>
        </w:rPr>
        <w:t>&lt;-</w:t>
      </w:r>
      <w:r w:rsidR="00F40404">
        <w:rPr>
          <w:rFonts w:ascii="Courier New" w:hAnsi="Courier New" w:cs="Courier New"/>
          <w:color w:val="808000"/>
          <w:sz w:val="20"/>
          <w:szCs w:val="20"/>
        </w:rPr>
        <w:t xml:space="preserve"> </w:t>
      </w:r>
      <w:r>
        <w:rPr>
          <w:rFonts w:ascii="Courier New" w:hAnsi="Courier New" w:cs="Courier New"/>
          <w:color w:val="0000FF"/>
          <w:sz w:val="20"/>
          <w:szCs w:val="20"/>
        </w:rPr>
        <w:t>as.numeric</w:t>
      </w:r>
      <w:r>
        <w:rPr>
          <w:rFonts w:ascii="Courier New" w:hAnsi="Courier New" w:cs="Courier New"/>
          <w:color w:val="800000"/>
          <w:sz w:val="20"/>
          <w:szCs w:val="20"/>
        </w:rPr>
        <w:t>(</w:t>
      </w:r>
      <w:r>
        <w:rPr>
          <w:rFonts w:ascii="Courier New" w:hAnsi="Courier New" w:cs="Courier New"/>
          <w:color w:val="000000"/>
          <w:sz w:val="20"/>
          <w:szCs w:val="20"/>
        </w:rPr>
        <w:t>revalue</w:t>
      </w:r>
      <w:r>
        <w:rPr>
          <w:rFonts w:ascii="Courier New" w:hAnsi="Courier New" w:cs="Courier New"/>
          <w:color w:val="800000"/>
          <w:sz w:val="20"/>
          <w:szCs w:val="20"/>
        </w:rPr>
        <w:t>(</w:t>
      </w:r>
      <w:r>
        <w:rPr>
          <w:rFonts w:ascii="Courier New" w:hAnsi="Courier New" w:cs="Courier New"/>
          <w:color w:val="000000"/>
          <w:sz w:val="20"/>
          <w:szCs w:val="20"/>
        </w:rPr>
        <w:t xml:space="preserve">x </w:t>
      </w:r>
      <w:r>
        <w:rPr>
          <w:rFonts w:ascii="Courier New" w:hAnsi="Courier New" w:cs="Courier New"/>
          <w:color w:val="808000"/>
          <w:sz w:val="20"/>
          <w:szCs w:val="20"/>
        </w:rPr>
        <w:t>=</w:t>
      </w:r>
      <w:r>
        <w:rPr>
          <w:rFonts w:ascii="Courier New" w:hAnsi="Courier New" w:cs="Courier New"/>
          <w:color w:val="000000"/>
          <w:sz w:val="20"/>
          <w:szCs w:val="20"/>
        </w:rPr>
        <w:t xml:space="preserve"> fb</w:t>
      </w:r>
      <w:r>
        <w:rPr>
          <w:rFonts w:ascii="Courier New" w:hAnsi="Courier New" w:cs="Courier New"/>
          <w:color w:val="808000"/>
          <w:sz w:val="20"/>
          <w:szCs w:val="20"/>
        </w:rPr>
        <w:t>$</w:t>
      </w:r>
      <w:r>
        <w:rPr>
          <w:rFonts w:ascii="Courier New" w:hAnsi="Courier New" w:cs="Courier New"/>
          <w:color w:val="0000FF"/>
          <w:sz w:val="20"/>
          <w:szCs w:val="20"/>
        </w:rPr>
        <w:t>Position</w:t>
      </w:r>
      <w:r>
        <w:rPr>
          <w:rFonts w:ascii="Courier New" w:hAnsi="Courier New" w:cs="Courier New"/>
          <w:color w:val="800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replace</w:t>
      </w:r>
      <w:r>
        <w:rPr>
          <w:rFonts w:ascii="Courier New" w:hAnsi="Courier New" w:cs="Courier New"/>
          <w:color w:val="000000"/>
          <w:sz w:val="20"/>
          <w:szCs w:val="20"/>
        </w:rPr>
        <w:t xml:space="preserve"> </w:t>
      </w:r>
      <w:r>
        <w:rPr>
          <w:rFonts w:ascii="Courier New" w:hAnsi="Courier New" w:cs="Courier New"/>
          <w:color w:val="808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c</w:t>
      </w:r>
      <w:r>
        <w:rPr>
          <w:rFonts w:ascii="Courier New" w:hAnsi="Courier New" w:cs="Courier New"/>
          <w:color w:val="800000"/>
          <w:sz w:val="20"/>
          <w:szCs w:val="20"/>
        </w:rPr>
        <w:t>(</w:t>
      </w:r>
      <w:r>
        <w:rPr>
          <w:rFonts w:ascii="Courier New" w:hAnsi="Courier New" w:cs="Courier New"/>
          <w:color w:val="000000"/>
          <w:sz w:val="20"/>
          <w:szCs w:val="20"/>
        </w:rPr>
        <w:t>DB</w:t>
      </w:r>
      <w:r>
        <w:rPr>
          <w:rFonts w:ascii="Courier New" w:hAnsi="Courier New" w:cs="Courier New"/>
          <w:color w:val="808000"/>
          <w:sz w:val="20"/>
          <w:szCs w:val="20"/>
        </w:rPr>
        <w:t>=</w:t>
      </w:r>
      <w:r>
        <w:rPr>
          <w:rFonts w:ascii="Courier New" w:hAnsi="Courier New" w:cs="Courier New"/>
          <w:color w:val="0000FF"/>
          <w:sz w:val="20"/>
          <w:szCs w:val="20"/>
        </w:rPr>
        <w:t>1</w:t>
      </w:r>
      <w:r>
        <w:rPr>
          <w:rFonts w:ascii="Courier New" w:hAnsi="Courier New" w:cs="Courier New"/>
          <w:color w:val="800000"/>
          <w:sz w:val="20"/>
          <w:szCs w:val="20"/>
        </w:rPr>
        <w:t>,</w:t>
      </w:r>
      <w:r>
        <w:rPr>
          <w:rFonts w:ascii="Courier New" w:hAnsi="Courier New" w:cs="Courier New"/>
          <w:color w:val="000000"/>
          <w:sz w:val="20"/>
          <w:szCs w:val="20"/>
        </w:rPr>
        <w:t xml:space="preserve"> LB</w:t>
      </w:r>
      <w:r>
        <w:rPr>
          <w:rFonts w:ascii="Courier New" w:hAnsi="Courier New" w:cs="Courier New"/>
          <w:color w:val="808000"/>
          <w:sz w:val="20"/>
          <w:szCs w:val="20"/>
        </w:rPr>
        <w:t>=</w:t>
      </w:r>
      <w:r>
        <w:rPr>
          <w:rFonts w:ascii="Courier New" w:hAnsi="Courier New" w:cs="Courier New"/>
          <w:color w:val="0000FF"/>
          <w:sz w:val="20"/>
          <w:szCs w:val="20"/>
        </w:rPr>
        <w:t>2</w:t>
      </w:r>
      <w:r>
        <w:rPr>
          <w:rFonts w:ascii="Courier New" w:hAnsi="Courier New" w:cs="Courier New"/>
          <w:color w:val="800000"/>
          <w:sz w:val="20"/>
          <w:szCs w:val="20"/>
        </w:rPr>
        <w:t xml:space="preserve">, </w:t>
      </w:r>
      <w:r>
        <w:rPr>
          <w:rFonts w:ascii="Courier New" w:hAnsi="Courier New" w:cs="Courier New"/>
          <w:color w:val="000000"/>
          <w:sz w:val="20"/>
          <w:szCs w:val="20"/>
        </w:rPr>
        <w:t>OL</w:t>
      </w:r>
      <w:r>
        <w:rPr>
          <w:rFonts w:ascii="Courier New" w:hAnsi="Courier New" w:cs="Courier New"/>
          <w:color w:val="808000"/>
          <w:sz w:val="20"/>
          <w:szCs w:val="20"/>
        </w:rPr>
        <w:t>=</w:t>
      </w:r>
      <w:r>
        <w:rPr>
          <w:rFonts w:ascii="Courier New" w:hAnsi="Courier New" w:cs="Courier New"/>
          <w:color w:val="0000FF"/>
          <w:sz w:val="20"/>
          <w:szCs w:val="20"/>
        </w:rPr>
        <w:t>3</w:t>
      </w:r>
      <w:r>
        <w:rPr>
          <w:rFonts w:ascii="Courier New" w:hAnsi="Courier New" w:cs="Courier New"/>
          <w:color w:val="800000"/>
          <w:sz w:val="20"/>
          <w:szCs w:val="20"/>
        </w:rPr>
        <w:t>,</w:t>
      </w:r>
      <w:r>
        <w:rPr>
          <w:rFonts w:ascii="Courier New" w:hAnsi="Courier New" w:cs="Courier New"/>
          <w:color w:val="000000"/>
          <w:sz w:val="20"/>
          <w:szCs w:val="20"/>
        </w:rPr>
        <w:t xml:space="preserve"> </w:t>
      </w:r>
    </w:p>
    <w:p w14:paraId="1FA44500" w14:textId="77777777" w:rsidR="00EF56A1" w:rsidRDefault="00EF56A1" w:rsidP="00EF56A1">
      <w:pPr>
        <w:autoSpaceDE w:val="0"/>
        <w:autoSpaceDN w:val="0"/>
        <w:adjustRightInd w:val="0"/>
        <w:ind w:left="720"/>
        <w:rPr>
          <w:rFonts w:ascii="Courier New" w:hAnsi="Courier New" w:cs="Courier New"/>
          <w:color w:val="800000"/>
          <w:sz w:val="20"/>
          <w:szCs w:val="20"/>
        </w:rPr>
      </w:pPr>
      <w:r>
        <w:rPr>
          <w:rFonts w:ascii="Courier New" w:hAnsi="Courier New" w:cs="Courier New"/>
          <w:sz w:val="20"/>
          <w:szCs w:val="20"/>
        </w:rPr>
        <w:t xml:space="preserve">  </w:t>
      </w:r>
      <w:r>
        <w:rPr>
          <w:rFonts w:ascii="Courier New" w:hAnsi="Courier New" w:cs="Courier New"/>
          <w:color w:val="000000"/>
          <w:sz w:val="20"/>
          <w:szCs w:val="20"/>
        </w:rPr>
        <w:t>RB</w:t>
      </w:r>
      <w:r>
        <w:rPr>
          <w:rFonts w:ascii="Courier New" w:hAnsi="Courier New" w:cs="Courier New"/>
          <w:color w:val="808000"/>
          <w:sz w:val="20"/>
          <w:szCs w:val="20"/>
        </w:rPr>
        <w:t>=</w:t>
      </w:r>
      <w:r>
        <w:rPr>
          <w:rFonts w:ascii="Courier New" w:hAnsi="Courier New" w:cs="Courier New"/>
          <w:color w:val="0000FF"/>
          <w:sz w:val="20"/>
          <w:szCs w:val="20"/>
        </w:rPr>
        <w:t>4</w:t>
      </w:r>
      <w:r>
        <w:rPr>
          <w:rFonts w:ascii="Courier New" w:hAnsi="Courier New" w:cs="Courier New"/>
          <w:color w:val="800000"/>
          <w:sz w:val="20"/>
          <w:szCs w:val="20"/>
        </w:rPr>
        <w:t>,</w:t>
      </w:r>
      <w:r>
        <w:rPr>
          <w:rFonts w:ascii="Courier New" w:hAnsi="Courier New" w:cs="Courier New"/>
          <w:color w:val="000000"/>
          <w:sz w:val="20"/>
          <w:szCs w:val="20"/>
        </w:rPr>
        <w:t xml:space="preserve"> S</w:t>
      </w:r>
      <w:r>
        <w:rPr>
          <w:rFonts w:ascii="Courier New" w:hAnsi="Courier New" w:cs="Courier New"/>
          <w:color w:val="808000"/>
          <w:sz w:val="20"/>
          <w:szCs w:val="20"/>
        </w:rPr>
        <w:t>=</w:t>
      </w:r>
      <w:r>
        <w:rPr>
          <w:rFonts w:ascii="Courier New" w:hAnsi="Courier New" w:cs="Courier New"/>
          <w:color w:val="0000FF"/>
          <w:sz w:val="20"/>
          <w:szCs w:val="20"/>
        </w:rPr>
        <w:t>5</w:t>
      </w:r>
      <w:r>
        <w:rPr>
          <w:rFonts w:ascii="Courier New" w:hAnsi="Courier New" w:cs="Courier New"/>
          <w:color w:val="800000"/>
          <w:sz w:val="20"/>
          <w:szCs w:val="20"/>
        </w:rPr>
        <w:t>,</w:t>
      </w:r>
      <w:r>
        <w:rPr>
          <w:rFonts w:ascii="Courier New" w:hAnsi="Courier New" w:cs="Courier New"/>
          <w:color w:val="000000"/>
          <w:sz w:val="20"/>
          <w:szCs w:val="20"/>
        </w:rPr>
        <w:t xml:space="preserve"> TE</w:t>
      </w:r>
      <w:r>
        <w:rPr>
          <w:rFonts w:ascii="Courier New" w:hAnsi="Courier New" w:cs="Courier New"/>
          <w:color w:val="808000"/>
          <w:sz w:val="20"/>
          <w:szCs w:val="20"/>
        </w:rPr>
        <w:t>=</w:t>
      </w:r>
      <w:r>
        <w:rPr>
          <w:rFonts w:ascii="Courier New" w:hAnsi="Courier New" w:cs="Courier New"/>
          <w:color w:val="0000FF"/>
          <w:sz w:val="20"/>
          <w:szCs w:val="20"/>
        </w:rPr>
        <w:t>6</w:t>
      </w:r>
      <w:r>
        <w:rPr>
          <w:rFonts w:ascii="Courier New" w:hAnsi="Courier New" w:cs="Courier New"/>
          <w:color w:val="800000"/>
          <w:sz w:val="20"/>
          <w:szCs w:val="20"/>
        </w:rPr>
        <w:t xml:space="preserve">, </w:t>
      </w:r>
      <w:r>
        <w:rPr>
          <w:rFonts w:ascii="Courier New" w:hAnsi="Courier New" w:cs="Courier New"/>
          <w:color w:val="000000"/>
          <w:sz w:val="20"/>
          <w:szCs w:val="20"/>
        </w:rPr>
        <w:t>WO</w:t>
      </w:r>
      <w:r>
        <w:rPr>
          <w:rFonts w:ascii="Courier New" w:hAnsi="Courier New" w:cs="Courier New"/>
          <w:color w:val="808000"/>
          <w:sz w:val="20"/>
          <w:szCs w:val="20"/>
        </w:rPr>
        <w:t>=</w:t>
      </w:r>
      <w:r>
        <w:rPr>
          <w:rFonts w:ascii="Courier New" w:hAnsi="Courier New" w:cs="Courier New"/>
          <w:color w:val="0000FF"/>
          <w:sz w:val="20"/>
          <w:szCs w:val="20"/>
        </w:rPr>
        <w:t>7</w:t>
      </w:r>
      <w:r>
        <w:rPr>
          <w:rFonts w:ascii="Courier New" w:hAnsi="Courier New" w:cs="Courier New"/>
          <w:color w:val="800000"/>
          <w:sz w:val="20"/>
          <w:szCs w:val="20"/>
        </w:rPr>
        <w:t>)))</w:t>
      </w:r>
    </w:p>
    <w:p w14:paraId="7BF7E032" w14:textId="254DBB3B" w:rsidR="00EF56A1" w:rsidRDefault="00EF56A1" w:rsidP="00EF56A1">
      <w:pPr>
        <w:autoSpaceDE w:val="0"/>
        <w:autoSpaceDN w:val="0"/>
        <w:adjustRightInd w:val="0"/>
        <w:jc w:val="left"/>
        <w:rPr>
          <w:rFonts w:ascii="Courier New" w:hAnsi="Courier New" w:cs="Courier New"/>
          <w:color w:val="800000"/>
          <w:sz w:val="20"/>
          <w:szCs w:val="20"/>
        </w:rPr>
      </w:pPr>
      <w:r>
        <w:rPr>
          <w:rFonts w:ascii="Courier New" w:hAnsi="Courier New" w:cs="Courier New"/>
          <w:sz w:val="20"/>
          <w:szCs w:val="20"/>
        </w:rPr>
        <w:t xml:space="preserve">      color.position</w:t>
      </w:r>
      <w:r w:rsidR="00F40404">
        <w:rPr>
          <w:rFonts w:ascii="Courier New" w:hAnsi="Courier New" w:cs="Courier New"/>
          <w:sz w:val="20"/>
          <w:szCs w:val="20"/>
        </w:rPr>
        <w:t xml:space="preserve"> </w:t>
      </w:r>
      <w:r>
        <w:rPr>
          <w:rFonts w:ascii="Courier New" w:hAnsi="Courier New" w:cs="Courier New"/>
          <w:color w:val="808000"/>
          <w:sz w:val="20"/>
          <w:szCs w:val="20"/>
        </w:rPr>
        <w:t>&lt;-</w:t>
      </w:r>
      <w:r w:rsidR="00F40404">
        <w:rPr>
          <w:rFonts w:ascii="Courier New" w:hAnsi="Courier New" w:cs="Courier New"/>
          <w:color w:val="808000"/>
          <w:sz w:val="20"/>
          <w:szCs w:val="20"/>
        </w:rPr>
        <w:t xml:space="preserve"> </w:t>
      </w:r>
      <w:r>
        <w:rPr>
          <w:rFonts w:ascii="Courier New" w:hAnsi="Courier New" w:cs="Courier New"/>
          <w:color w:val="0000FF"/>
          <w:sz w:val="20"/>
          <w:szCs w:val="20"/>
        </w:rPr>
        <w:t>palette</w:t>
      </w:r>
      <w:r>
        <w:rPr>
          <w:rFonts w:ascii="Courier New" w:hAnsi="Courier New" w:cs="Courier New"/>
          <w:color w:val="800000"/>
          <w:sz w:val="20"/>
          <w:szCs w:val="20"/>
        </w:rPr>
        <w:t>()[</w:t>
      </w:r>
      <w:r>
        <w:rPr>
          <w:rFonts w:ascii="Courier New" w:hAnsi="Courier New" w:cs="Courier New"/>
          <w:color w:val="0000FF"/>
          <w:sz w:val="20"/>
          <w:szCs w:val="20"/>
        </w:rPr>
        <w:t>1</w:t>
      </w:r>
      <w:r>
        <w:rPr>
          <w:rFonts w:ascii="Courier New" w:hAnsi="Courier New" w:cs="Courier New"/>
          <w:color w:val="808000"/>
          <w:sz w:val="20"/>
          <w:szCs w:val="20"/>
        </w:rPr>
        <w:t>:</w:t>
      </w:r>
      <w:r>
        <w:rPr>
          <w:rFonts w:ascii="Courier New" w:hAnsi="Courier New" w:cs="Courier New"/>
          <w:color w:val="0000FF"/>
          <w:sz w:val="20"/>
          <w:szCs w:val="20"/>
        </w:rPr>
        <w:t>length</w:t>
      </w:r>
      <w:r>
        <w:rPr>
          <w:rFonts w:ascii="Courier New" w:hAnsi="Courier New" w:cs="Courier New"/>
          <w:color w:val="800000"/>
          <w:sz w:val="20"/>
          <w:szCs w:val="20"/>
        </w:rPr>
        <w:t>(</w:t>
      </w:r>
      <w:r>
        <w:rPr>
          <w:rFonts w:ascii="Courier New" w:hAnsi="Courier New" w:cs="Courier New"/>
          <w:color w:val="0000FF"/>
          <w:sz w:val="20"/>
          <w:szCs w:val="20"/>
        </w:rPr>
        <w:t>levels</w:t>
      </w:r>
      <w:r>
        <w:rPr>
          <w:rFonts w:ascii="Courier New" w:hAnsi="Courier New" w:cs="Courier New"/>
          <w:color w:val="800000"/>
          <w:sz w:val="20"/>
          <w:szCs w:val="20"/>
        </w:rPr>
        <w:t>(</w:t>
      </w:r>
      <w:r>
        <w:rPr>
          <w:rFonts w:ascii="Courier New" w:hAnsi="Courier New" w:cs="Courier New"/>
          <w:color w:val="000000"/>
          <w:sz w:val="20"/>
          <w:szCs w:val="20"/>
        </w:rPr>
        <w:t>fb</w:t>
      </w:r>
      <w:r>
        <w:rPr>
          <w:rFonts w:ascii="Courier New" w:hAnsi="Courier New" w:cs="Courier New"/>
          <w:color w:val="808000"/>
          <w:sz w:val="20"/>
          <w:szCs w:val="20"/>
        </w:rPr>
        <w:t>$</w:t>
      </w:r>
      <w:r>
        <w:rPr>
          <w:rFonts w:ascii="Courier New" w:hAnsi="Courier New" w:cs="Courier New"/>
          <w:color w:val="0000FF"/>
          <w:sz w:val="20"/>
          <w:szCs w:val="20"/>
        </w:rPr>
        <w:t>Position</w:t>
      </w:r>
      <w:r>
        <w:rPr>
          <w:rFonts w:ascii="Courier New" w:hAnsi="Courier New" w:cs="Courier New"/>
          <w:color w:val="800000"/>
          <w:sz w:val="20"/>
          <w:szCs w:val="20"/>
        </w:rPr>
        <w:t>))]</w:t>
      </w:r>
    </w:p>
    <w:p w14:paraId="6F60DE24" w14:textId="32148227" w:rsidR="00EF56A1" w:rsidRDefault="00EF56A1" w:rsidP="00EF56A1">
      <w:pPr>
        <w:autoSpaceDE w:val="0"/>
        <w:autoSpaceDN w:val="0"/>
        <w:adjustRightInd w:val="0"/>
        <w:jc w:val="left"/>
        <w:rPr>
          <w:rFonts w:ascii="Courier New" w:hAnsi="Courier New" w:cs="Courier New"/>
          <w:color w:val="000000"/>
          <w:sz w:val="20"/>
          <w:szCs w:val="20"/>
        </w:rPr>
      </w:pPr>
      <w:r>
        <w:rPr>
          <w:rFonts w:ascii="Courier New" w:hAnsi="Courier New" w:cs="Courier New"/>
          <w:color w:val="000000"/>
          <w:sz w:val="20"/>
          <w:szCs w:val="20"/>
        </w:rPr>
        <w:t xml:space="preserve">      Position.color</w:t>
      </w:r>
      <w:r w:rsidR="00F40404">
        <w:rPr>
          <w:rFonts w:ascii="Courier New" w:hAnsi="Courier New" w:cs="Courier New"/>
          <w:color w:val="000000"/>
          <w:sz w:val="20"/>
          <w:szCs w:val="20"/>
        </w:rPr>
        <w:t xml:space="preserve"> </w:t>
      </w:r>
      <w:r>
        <w:rPr>
          <w:rFonts w:ascii="Courier New" w:hAnsi="Courier New" w:cs="Courier New"/>
          <w:color w:val="808000"/>
          <w:sz w:val="20"/>
          <w:szCs w:val="20"/>
        </w:rPr>
        <w:t>&lt;-</w:t>
      </w:r>
      <w:r w:rsidR="00F40404">
        <w:rPr>
          <w:rFonts w:ascii="Courier New" w:hAnsi="Courier New" w:cs="Courier New"/>
          <w:color w:val="808000"/>
          <w:sz w:val="20"/>
          <w:szCs w:val="20"/>
        </w:rPr>
        <w:t xml:space="preserve"> </w:t>
      </w:r>
      <w:r>
        <w:rPr>
          <w:rFonts w:ascii="Courier New" w:hAnsi="Courier New" w:cs="Courier New"/>
          <w:color w:val="000000"/>
          <w:sz w:val="20"/>
          <w:szCs w:val="20"/>
        </w:rPr>
        <w:t>revalue</w:t>
      </w:r>
      <w:r>
        <w:rPr>
          <w:rFonts w:ascii="Courier New" w:hAnsi="Courier New" w:cs="Courier New"/>
          <w:color w:val="800000"/>
          <w:sz w:val="20"/>
          <w:szCs w:val="20"/>
        </w:rPr>
        <w:t>(</w:t>
      </w:r>
      <w:r>
        <w:rPr>
          <w:rFonts w:ascii="Courier New" w:hAnsi="Courier New" w:cs="Courier New"/>
          <w:color w:val="000000"/>
          <w:sz w:val="20"/>
          <w:szCs w:val="20"/>
        </w:rPr>
        <w:t xml:space="preserve">x </w:t>
      </w:r>
      <w:r>
        <w:rPr>
          <w:rFonts w:ascii="Courier New" w:hAnsi="Courier New" w:cs="Courier New"/>
          <w:color w:val="808000"/>
          <w:sz w:val="20"/>
          <w:szCs w:val="20"/>
        </w:rPr>
        <w:t>=</w:t>
      </w:r>
      <w:r>
        <w:rPr>
          <w:rFonts w:ascii="Courier New" w:hAnsi="Courier New" w:cs="Courier New"/>
          <w:color w:val="000000"/>
          <w:sz w:val="20"/>
          <w:szCs w:val="20"/>
        </w:rPr>
        <w:t xml:space="preserve"> fb</w:t>
      </w:r>
      <w:r>
        <w:rPr>
          <w:rFonts w:ascii="Courier New" w:hAnsi="Courier New" w:cs="Courier New"/>
          <w:color w:val="808000"/>
          <w:sz w:val="20"/>
          <w:szCs w:val="20"/>
        </w:rPr>
        <w:t>$</w:t>
      </w:r>
      <w:r>
        <w:rPr>
          <w:rFonts w:ascii="Courier New" w:hAnsi="Courier New" w:cs="Courier New"/>
          <w:color w:val="0000FF"/>
          <w:sz w:val="20"/>
          <w:szCs w:val="20"/>
        </w:rPr>
        <w:t>Position</w:t>
      </w:r>
      <w:r>
        <w:rPr>
          <w:rFonts w:ascii="Courier New" w:hAnsi="Courier New" w:cs="Courier New"/>
          <w:color w:val="800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replace</w:t>
      </w:r>
      <w:r>
        <w:rPr>
          <w:rFonts w:ascii="Courier New" w:hAnsi="Courier New" w:cs="Courier New"/>
          <w:color w:val="000000"/>
          <w:sz w:val="20"/>
          <w:szCs w:val="20"/>
        </w:rPr>
        <w:t xml:space="preserve"> </w:t>
      </w:r>
      <w:r>
        <w:rPr>
          <w:rFonts w:ascii="Courier New" w:hAnsi="Courier New" w:cs="Courier New"/>
          <w:color w:val="808000"/>
          <w:sz w:val="20"/>
          <w:szCs w:val="20"/>
        </w:rPr>
        <w:t>=</w:t>
      </w:r>
      <w:r>
        <w:rPr>
          <w:rFonts w:ascii="Courier New" w:hAnsi="Courier New" w:cs="Courier New"/>
          <w:color w:val="000000"/>
          <w:sz w:val="20"/>
          <w:szCs w:val="20"/>
        </w:rPr>
        <w:t xml:space="preserve"> </w:t>
      </w:r>
      <w:r>
        <w:rPr>
          <w:rFonts w:ascii="Courier New" w:hAnsi="Courier New" w:cs="Courier New"/>
          <w:color w:val="0000FF"/>
          <w:sz w:val="20"/>
          <w:szCs w:val="20"/>
        </w:rPr>
        <w:t>c</w:t>
      </w:r>
      <w:r>
        <w:rPr>
          <w:rFonts w:ascii="Courier New" w:hAnsi="Courier New" w:cs="Courier New"/>
          <w:color w:val="800000"/>
          <w:sz w:val="20"/>
          <w:szCs w:val="20"/>
        </w:rPr>
        <w:t>(</w:t>
      </w:r>
      <w:r>
        <w:rPr>
          <w:rFonts w:ascii="Courier New" w:hAnsi="Courier New" w:cs="Courier New"/>
          <w:color w:val="000000"/>
          <w:sz w:val="20"/>
          <w:szCs w:val="20"/>
        </w:rPr>
        <w:t>DB</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1</w:t>
      </w:r>
      <w:r>
        <w:rPr>
          <w:rFonts w:ascii="Courier New" w:hAnsi="Courier New" w:cs="Courier New"/>
          <w:color w:val="800000"/>
          <w:sz w:val="20"/>
          <w:szCs w:val="20"/>
        </w:rPr>
        <w:t>],</w:t>
      </w:r>
      <w:r>
        <w:rPr>
          <w:rFonts w:ascii="Courier New" w:hAnsi="Courier New" w:cs="Courier New"/>
          <w:color w:val="000000"/>
          <w:sz w:val="20"/>
          <w:szCs w:val="20"/>
        </w:rPr>
        <w:t xml:space="preserve"> </w:t>
      </w:r>
    </w:p>
    <w:p w14:paraId="7236EE35" w14:textId="77777777" w:rsidR="00EF56A1" w:rsidRDefault="00EF56A1" w:rsidP="00EF56A1">
      <w:pPr>
        <w:autoSpaceDE w:val="0"/>
        <w:autoSpaceDN w:val="0"/>
        <w:adjustRightInd w:val="0"/>
        <w:jc w:val="left"/>
        <w:rPr>
          <w:rFonts w:ascii="Courier New" w:hAnsi="Courier New" w:cs="Courier New"/>
          <w:color w:val="000000"/>
          <w:sz w:val="20"/>
          <w:szCs w:val="20"/>
        </w:rPr>
      </w:pPr>
      <w:r>
        <w:rPr>
          <w:rFonts w:ascii="Courier New" w:hAnsi="Courier New" w:cs="Courier New"/>
          <w:color w:val="000000"/>
          <w:sz w:val="20"/>
          <w:szCs w:val="20"/>
        </w:rPr>
        <w:lastRenderedPageBreak/>
        <w:t xml:space="preserve">        LB</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2</w:t>
      </w:r>
      <w:r>
        <w:rPr>
          <w:rFonts w:ascii="Courier New" w:hAnsi="Courier New" w:cs="Courier New"/>
          <w:color w:val="800000"/>
          <w:sz w:val="20"/>
          <w:szCs w:val="20"/>
        </w:rPr>
        <w:t xml:space="preserve">], </w:t>
      </w:r>
      <w:r>
        <w:rPr>
          <w:rFonts w:ascii="Courier New" w:hAnsi="Courier New" w:cs="Courier New"/>
          <w:color w:val="000000"/>
          <w:sz w:val="20"/>
          <w:szCs w:val="20"/>
        </w:rPr>
        <w:t>OL</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3</w:t>
      </w:r>
      <w:r>
        <w:rPr>
          <w:rFonts w:ascii="Courier New" w:hAnsi="Courier New" w:cs="Courier New"/>
          <w:color w:val="800000"/>
          <w:sz w:val="20"/>
          <w:szCs w:val="20"/>
        </w:rPr>
        <w:t>],</w:t>
      </w:r>
      <w:r>
        <w:rPr>
          <w:rFonts w:ascii="Courier New" w:hAnsi="Courier New" w:cs="Courier New"/>
          <w:color w:val="000000"/>
          <w:sz w:val="20"/>
          <w:szCs w:val="20"/>
        </w:rPr>
        <w:t xml:space="preserve"> RB</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4</w:t>
      </w:r>
      <w:r>
        <w:rPr>
          <w:rFonts w:ascii="Courier New" w:hAnsi="Courier New" w:cs="Courier New"/>
          <w:color w:val="800000"/>
          <w:sz w:val="20"/>
          <w:szCs w:val="20"/>
        </w:rPr>
        <w:t>],</w:t>
      </w:r>
      <w:r>
        <w:rPr>
          <w:rFonts w:ascii="Courier New" w:hAnsi="Courier New" w:cs="Courier New"/>
          <w:color w:val="000000"/>
          <w:sz w:val="20"/>
          <w:szCs w:val="20"/>
        </w:rPr>
        <w:t xml:space="preserve"> </w:t>
      </w:r>
    </w:p>
    <w:p w14:paraId="405D4D15" w14:textId="77777777" w:rsidR="00EF56A1" w:rsidRDefault="00EF56A1" w:rsidP="00EF56A1">
      <w:pPr>
        <w:autoSpaceDE w:val="0"/>
        <w:autoSpaceDN w:val="0"/>
        <w:adjustRightInd w:val="0"/>
        <w:jc w:val="left"/>
        <w:rPr>
          <w:rFonts w:ascii="Courier New" w:hAnsi="Courier New" w:cs="Courier New"/>
          <w:color w:val="800000"/>
          <w:sz w:val="20"/>
          <w:szCs w:val="20"/>
        </w:rPr>
      </w:pPr>
      <w:r>
        <w:rPr>
          <w:rFonts w:ascii="Courier New" w:hAnsi="Courier New" w:cs="Courier New"/>
          <w:color w:val="000000"/>
          <w:sz w:val="20"/>
          <w:szCs w:val="20"/>
        </w:rPr>
        <w:t xml:space="preserve">        S</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5</w:t>
      </w:r>
      <w:r>
        <w:rPr>
          <w:rFonts w:ascii="Courier New" w:hAnsi="Courier New" w:cs="Courier New"/>
          <w:color w:val="800000"/>
          <w:sz w:val="20"/>
          <w:szCs w:val="20"/>
        </w:rPr>
        <w:t>],</w:t>
      </w:r>
      <w:r>
        <w:rPr>
          <w:rFonts w:ascii="Courier New" w:hAnsi="Courier New" w:cs="Courier New"/>
          <w:color w:val="000000"/>
          <w:sz w:val="20"/>
          <w:szCs w:val="20"/>
        </w:rPr>
        <w:t xml:space="preserve"> TE</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6</w:t>
      </w:r>
      <w:r>
        <w:rPr>
          <w:rFonts w:ascii="Courier New" w:hAnsi="Courier New" w:cs="Courier New"/>
          <w:color w:val="800000"/>
          <w:sz w:val="20"/>
          <w:szCs w:val="20"/>
        </w:rPr>
        <w:t xml:space="preserve">], </w:t>
      </w:r>
      <w:r>
        <w:rPr>
          <w:rFonts w:ascii="Courier New" w:hAnsi="Courier New" w:cs="Courier New"/>
          <w:color w:val="000000"/>
          <w:sz w:val="20"/>
          <w:szCs w:val="20"/>
        </w:rPr>
        <w:t>WO</w:t>
      </w:r>
      <w:r>
        <w:rPr>
          <w:rFonts w:ascii="Courier New" w:hAnsi="Courier New" w:cs="Courier New"/>
          <w:color w:val="808000"/>
          <w:sz w:val="20"/>
          <w:szCs w:val="20"/>
        </w:rPr>
        <w:t>=</w:t>
      </w:r>
      <w:r>
        <w:rPr>
          <w:rFonts w:ascii="Courier New" w:hAnsi="Courier New" w:cs="Courier New"/>
          <w:color w:val="000000"/>
          <w:sz w:val="20"/>
          <w:szCs w:val="20"/>
        </w:rPr>
        <w:t>color.position</w:t>
      </w:r>
      <w:r>
        <w:rPr>
          <w:rFonts w:ascii="Courier New" w:hAnsi="Courier New" w:cs="Courier New"/>
          <w:color w:val="800000"/>
          <w:sz w:val="20"/>
          <w:szCs w:val="20"/>
        </w:rPr>
        <w:t>[</w:t>
      </w:r>
      <w:r>
        <w:rPr>
          <w:rFonts w:ascii="Courier New" w:hAnsi="Courier New" w:cs="Courier New"/>
          <w:color w:val="0000FF"/>
          <w:sz w:val="20"/>
          <w:szCs w:val="20"/>
        </w:rPr>
        <w:t>7</w:t>
      </w:r>
      <w:r>
        <w:rPr>
          <w:rFonts w:ascii="Courier New" w:hAnsi="Courier New" w:cs="Courier New"/>
          <w:color w:val="800000"/>
          <w:sz w:val="20"/>
          <w:szCs w:val="20"/>
        </w:rPr>
        <w:t>]))</w:t>
      </w:r>
    </w:p>
    <w:p w14:paraId="5662F2C6" w14:textId="77777777" w:rsidR="00EF56A1" w:rsidRDefault="00EF56A1" w:rsidP="00EF56A1">
      <w:pPr>
        <w:autoSpaceDE w:val="0"/>
        <w:autoSpaceDN w:val="0"/>
        <w:adjustRightInd w:val="0"/>
        <w:ind w:left="720"/>
        <w:rPr>
          <w:rFonts w:ascii="Courier New" w:hAnsi="Courier New" w:cs="Courier New"/>
          <w:color w:val="800000"/>
          <w:sz w:val="20"/>
          <w:szCs w:val="20"/>
        </w:rPr>
      </w:pPr>
    </w:p>
    <w:p w14:paraId="2D086F19" w14:textId="77777777" w:rsidR="00EF56A1" w:rsidRDefault="00EF56A1" w:rsidP="00EF56A1">
      <w:pPr>
        <w:pStyle w:val="ListParagraph"/>
      </w:pPr>
      <w:r>
        <w:t xml:space="preserve">Similar code can be used with the classifications. </w:t>
      </w:r>
    </w:p>
    <w:p w14:paraId="379ACB67" w14:textId="77777777" w:rsidR="00EF56A1" w:rsidRDefault="00EF56A1" w:rsidP="00EF56A1">
      <w:pPr>
        <w:autoSpaceDE w:val="0"/>
        <w:autoSpaceDN w:val="0"/>
        <w:adjustRightInd w:val="0"/>
        <w:rPr>
          <w:rFonts w:ascii="Courier New" w:hAnsi="Courier New" w:cs="Courier New"/>
          <w:color w:val="800000"/>
          <w:sz w:val="20"/>
          <w:szCs w:val="20"/>
        </w:rPr>
      </w:pPr>
    </w:p>
    <w:p w14:paraId="0C5980A0" w14:textId="2A01C9CA" w:rsidR="00EF56A1" w:rsidRDefault="00EF56A1" w:rsidP="00EF56A1">
      <w:pPr>
        <w:pStyle w:val="R-10"/>
      </w:pPr>
      <w:r>
        <w:t>&gt; save</w:t>
      </w:r>
      <w:r w:rsidR="00F40404">
        <w:t xml:space="preserve"> </w:t>
      </w:r>
      <w:r>
        <w:t>&lt;-</w:t>
      </w:r>
      <w:r w:rsidR="00F40404">
        <w:t xml:space="preserve"> </w:t>
      </w:r>
      <w:r>
        <w:t>princomp(formula = ~ Height + ArmLength + Weight + HandLength + Dash40 +</w:t>
      </w:r>
    </w:p>
    <w:p w14:paraId="60A83F35" w14:textId="77777777" w:rsidR="00EF56A1" w:rsidRDefault="00EF56A1" w:rsidP="00EF56A1">
      <w:pPr>
        <w:pStyle w:val="R-10"/>
      </w:pPr>
      <w:r>
        <w:t xml:space="preserve">    BenchPress + VerticalJump + BroadJump + Cone3Drill + Shuttle20, data = fb,</w:t>
      </w:r>
    </w:p>
    <w:p w14:paraId="318DC03A" w14:textId="77777777" w:rsidR="00EF56A1" w:rsidRDefault="00EF56A1" w:rsidP="00EF56A1">
      <w:pPr>
        <w:pStyle w:val="R-10"/>
      </w:pPr>
      <w:r>
        <w:t xml:space="preserve">    cor = TRUE, scores = TRUE)</w:t>
      </w:r>
    </w:p>
    <w:p w14:paraId="26144118" w14:textId="77777777" w:rsidR="00EF56A1" w:rsidRDefault="00EF56A1" w:rsidP="00EF56A1">
      <w:pPr>
        <w:pStyle w:val="R-10"/>
      </w:pPr>
      <w:r>
        <w:t>&gt; #summary(save, loadings = TRUE, cutoff = 0.0)</w:t>
      </w:r>
    </w:p>
    <w:p w14:paraId="72120F41" w14:textId="22D51F83" w:rsidR="00EF56A1" w:rsidRDefault="00EF56A1" w:rsidP="00EF56A1">
      <w:pPr>
        <w:pStyle w:val="R-10"/>
      </w:pPr>
      <w:r>
        <w:t>&gt; save$scale</w:t>
      </w:r>
      <w:r w:rsidR="00F40404">
        <w:t xml:space="preserve"> </w:t>
      </w:r>
      <w:r>
        <w:t>&lt;-</w:t>
      </w:r>
      <w:r w:rsidR="00F40404">
        <w:t xml:space="preserve"> </w:t>
      </w:r>
      <w:r>
        <w:t>apply(X = fb[,-c(1:4)], MARGIN = 2, FUN = sd)</w:t>
      </w:r>
    </w:p>
    <w:p w14:paraId="39E03324" w14:textId="44B3C5B8" w:rsidR="00EF56A1" w:rsidRDefault="00EF56A1" w:rsidP="00EF56A1">
      <w:pPr>
        <w:pStyle w:val="R-10"/>
      </w:pPr>
      <w:r>
        <w:t>&gt; score.cor</w:t>
      </w:r>
      <w:r w:rsidR="00F40404">
        <w:t xml:space="preserve"> </w:t>
      </w:r>
      <w:r>
        <w:t>&lt;-</w:t>
      </w:r>
      <w:r w:rsidR="00F40404">
        <w:t xml:space="preserve"> </w:t>
      </w:r>
      <w:r>
        <w:t>predict(save, newdata = fb)</w:t>
      </w:r>
    </w:p>
    <w:p w14:paraId="6916AFBC" w14:textId="77777777" w:rsidR="00EF56A1" w:rsidRDefault="00EF56A1" w:rsidP="00EF56A1">
      <w:pPr>
        <w:pStyle w:val="R-10"/>
      </w:pPr>
      <w:r>
        <w:t>&gt; #head(score.cor)</w:t>
      </w:r>
    </w:p>
    <w:p w14:paraId="2660C053" w14:textId="77777777" w:rsidR="00EF56A1" w:rsidRDefault="00EF56A1" w:rsidP="00EF56A1">
      <w:pPr>
        <w:pStyle w:val="R-10"/>
      </w:pPr>
    </w:p>
    <w:p w14:paraId="68BF01BF" w14:textId="77777777" w:rsidR="00EF56A1" w:rsidRDefault="00EF56A1" w:rsidP="00EF56A1">
      <w:pPr>
        <w:pStyle w:val="R-10"/>
      </w:pPr>
      <w:r>
        <w:t>&gt; library(plyr)</w:t>
      </w:r>
    </w:p>
    <w:p w14:paraId="02B2F52D" w14:textId="2029B515" w:rsidR="00EF56A1" w:rsidRDefault="00EF56A1" w:rsidP="00EF56A1">
      <w:pPr>
        <w:pStyle w:val="R-10"/>
      </w:pPr>
      <w:r>
        <w:t>&gt; pch7</w:t>
      </w:r>
      <w:r w:rsidR="00F40404">
        <w:t xml:space="preserve"> </w:t>
      </w:r>
      <w:r>
        <w:t>&lt;</w:t>
      </w:r>
      <w:r w:rsidR="00F40404">
        <w:t xml:space="preserve"> </w:t>
      </w:r>
      <w:r>
        <w:t>-1:7</w:t>
      </w:r>
    </w:p>
    <w:p w14:paraId="26746B55" w14:textId="60FB68E2" w:rsidR="00EF56A1" w:rsidRDefault="00EF56A1" w:rsidP="00EF56A1">
      <w:pPr>
        <w:pStyle w:val="R-10"/>
      </w:pPr>
      <w:r>
        <w:t>&gt; Position.pch</w:t>
      </w:r>
      <w:r w:rsidR="00F40404">
        <w:t xml:space="preserve"> </w:t>
      </w:r>
      <w:r>
        <w:t>&lt;-</w:t>
      </w:r>
      <w:r w:rsidR="00F40404">
        <w:t xml:space="preserve"> </w:t>
      </w:r>
      <w:r>
        <w:t>as.numeric(revalue(x = fb$Position, replace = c(DB=1, LB=2,</w:t>
      </w:r>
    </w:p>
    <w:p w14:paraId="5B466742" w14:textId="77777777" w:rsidR="00EF56A1" w:rsidRDefault="00EF56A1" w:rsidP="00EF56A1">
      <w:pPr>
        <w:pStyle w:val="R-10"/>
      </w:pPr>
      <w:r>
        <w:t xml:space="preserve">    OL=3, RB=4, S=5, TE=6, WO=7)))</w:t>
      </w:r>
    </w:p>
    <w:p w14:paraId="36F4357B" w14:textId="46713057" w:rsidR="00EF56A1" w:rsidRDefault="00EF56A1" w:rsidP="00EF56A1">
      <w:pPr>
        <w:pStyle w:val="R-10"/>
      </w:pPr>
      <w:r>
        <w:t>&gt; color.position</w:t>
      </w:r>
      <w:r w:rsidR="00F40404">
        <w:t xml:space="preserve"> </w:t>
      </w:r>
      <w:r>
        <w:t>&lt;-</w:t>
      </w:r>
      <w:r w:rsidR="00F40404">
        <w:t xml:space="preserve"> </w:t>
      </w:r>
      <w:r>
        <w:t>palette()[1:length(levels(fb$Position))]</w:t>
      </w:r>
    </w:p>
    <w:p w14:paraId="51B475BE" w14:textId="01F5CA48" w:rsidR="00EF56A1" w:rsidRDefault="00EF56A1" w:rsidP="00EF56A1">
      <w:pPr>
        <w:pStyle w:val="R-10"/>
      </w:pPr>
      <w:r>
        <w:t>&gt; Position.color</w:t>
      </w:r>
      <w:r w:rsidR="002628D9">
        <w:t xml:space="preserve"> </w:t>
      </w:r>
      <w:r>
        <w:t>&lt;-</w:t>
      </w:r>
      <w:r w:rsidR="00F40404">
        <w:t xml:space="preserve"> </w:t>
      </w:r>
      <w:r>
        <w:t xml:space="preserve">revalue(x = fb$Position, replace = c(DB=color.position[1], </w:t>
      </w:r>
    </w:p>
    <w:p w14:paraId="1315CD7F" w14:textId="77777777" w:rsidR="00EF56A1" w:rsidRDefault="00EF56A1" w:rsidP="00EF56A1">
      <w:pPr>
        <w:pStyle w:val="R-10"/>
      </w:pPr>
      <w:r>
        <w:t xml:space="preserve">    LB=color.position[2], OL=color.position[3], RB=color.position[4], </w:t>
      </w:r>
    </w:p>
    <w:p w14:paraId="467941F3" w14:textId="0760031F" w:rsidR="00EF56A1" w:rsidRDefault="00EF56A1" w:rsidP="00EF56A1">
      <w:pPr>
        <w:pStyle w:val="R-10"/>
      </w:pPr>
      <w:r>
        <w:t xml:space="preserve">    S=color.position[5], TE=color.position[6], WO=color.position[7])</w:t>
      </w:r>
      <w:r w:rsidR="00E23A4E">
        <w:t>)</w:t>
      </w:r>
    </w:p>
    <w:p w14:paraId="34E3E5B0" w14:textId="77777777" w:rsidR="00EF56A1" w:rsidRDefault="00EF56A1" w:rsidP="00EF56A1">
      <w:pPr>
        <w:pStyle w:val="R-10"/>
      </w:pPr>
    </w:p>
    <w:p w14:paraId="25EF65AF" w14:textId="77777777" w:rsidR="00EF56A1" w:rsidRDefault="00EF56A1" w:rsidP="00EF56A1">
      <w:pPr>
        <w:pStyle w:val="R-10"/>
      </w:pPr>
      <w:r>
        <w:t>&gt; par(pty = "s")</w:t>
      </w:r>
    </w:p>
    <w:p w14:paraId="6C1CAEC2" w14:textId="77777777" w:rsidR="00EF56A1" w:rsidRDefault="00EF56A1" w:rsidP="00EF56A1">
      <w:pPr>
        <w:pStyle w:val="R-10"/>
      </w:pPr>
      <w:r>
        <w:t>&gt; plot(x = score.cor[,1], y = score.cor[,2], pch = Position.pch,</w:t>
      </w:r>
    </w:p>
    <w:p w14:paraId="23692D8F" w14:textId="77777777" w:rsidR="00EF56A1" w:rsidRDefault="00EF56A1" w:rsidP="00EF56A1">
      <w:pPr>
        <w:pStyle w:val="R-10"/>
      </w:pPr>
      <w:r>
        <w:t xml:space="preserve">    col = Position.color, cex = 0.75,</w:t>
      </w:r>
    </w:p>
    <w:p w14:paraId="15057BC7" w14:textId="77777777" w:rsidR="00EF56A1" w:rsidRDefault="00EF56A1" w:rsidP="00EF56A1">
      <w:pPr>
        <w:pStyle w:val="R-10"/>
      </w:pPr>
      <w:r>
        <w:t xml:space="preserve">    xlab = "Principal component 1", ylab = "Principal component 2",</w:t>
      </w:r>
    </w:p>
    <w:p w14:paraId="0E6A36F2" w14:textId="77777777" w:rsidR="00EF56A1" w:rsidRDefault="00EF56A1" w:rsidP="00EF56A1">
      <w:pPr>
        <w:pStyle w:val="R-10"/>
      </w:pPr>
      <w:r>
        <w:t xml:space="preserve">    main = "PC score plot \n LDA classified (large points) overlaid on the original </w:t>
      </w:r>
    </w:p>
    <w:p w14:paraId="45E8996C" w14:textId="2A3CFBCD" w:rsidR="00F053DA" w:rsidRDefault="00EF56A1" w:rsidP="00F053DA">
      <w:pPr>
        <w:pStyle w:val="R-10"/>
      </w:pPr>
      <w:r>
        <w:t xml:space="preserve">    (small points)"</w:t>
      </w:r>
      <w:r w:rsidR="00F053DA">
        <w:t>,</w:t>
      </w:r>
    </w:p>
    <w:p w14:paraId="07528BDF" w14:textId="77777777" w:rsidR="00F053DA" w:rsidRDefault="00F053DA" w:rsidP="00F053DA">
      <w:pPr>
        <w:pStyle w:val="R-10"/>
      </w:pPr>
      <w:r>
        <w:t xml:space="preserve">    xlim = c(min(score.cor[,1], score.cor[,2]), max(score.cor[,1], score.cor[,2])),</w:t>
      </w:r>
    </w:p>
    <w:p w14:paraId="1BCA977E" w14:textId="04CCA702" w:rsidR="00EF56A1" w:rsidRDefault="00F053DA" w:rsidP="00F053DA">
      <w:pPr>
        <w:pStyle w:val="R-10"/>
      </w:pPr>
      <w:r>
        <w:t xml:space="preserve">    ylim = c(min(score.cor[,1], score.cor[,2]), max(score.cor[,1], score.cor[,2]))</w:t>
      </w:r>
      <w:r w:rsidR="00EF56A1">
        <w:t>)</w:t>
      </w:r>
    </w:p>
    <w:p w14:paraId="46226B61" w14:textId="77777777" w:rsidR="00EF56A1" w:rsidRDefault="00EF56A1" w:rsidP="00EF56A1">
      <w:pPr>
        <w:pStyle w:val="R-10"/>
      </w:pPr>
      <w:r>
        <w:t>&gt; abline(h = 0, lty = 1, lwd = 2)</w:t>
      </w:r>
    </w:p>
    <w:p w14:paraId="317E4154" w14:textId="77777777" w:rsidR="00EF56A1" w:rsidRDefault="00EF56A1" w:rsidP="00EF56A1">
      <w:pPr>
        <w:pStyle w:val="R-10"/>
      </w:pPr>
      <w:r>
        <w:t>&gt; abline(v = 0, lty = 1, lwd = 2)</w:t>
      </w:r>
    </w:p>
    <w:p w14:paraId="539D0C3B" w14:textId="77777777" w:rsidR="00EF56A1" w:rsidRDefault="00EF56A1" w:rsidP="00EF56A1">
      <w:pPr>
        <w:pStyle w:val="R-10"/>
      </w:pPr>
    </w:p>
    <w:p w14:paraId="4AEB0FAC" w14:textId="6B3A9C6B" w:rsidR="00EF56A1" w:rsidRDefault="00EF56A1" w:rsidP="00EF56A1">
      <w:pPr>
        <w:pStyle w:val="R-10"/>
      </w:pPr>
      <w:r>
        <w:t>&gt; classify.pch</w:t>
      </w:r>
      <w:r w:rsidR="00F40404">
        <w:t xml:space="preserve"> </w:t>
      </w:r>
      <w:r>
        <w:t>&lt;-</w:t>
      </w:r>
      <w:r w:rsidR="00F40404">
        <w:t xml:space="preserve"> </w:t>
      </w:r>
      <w:r>
        <w:t xml:space="preserve">as.numeric(revalue(x = DA2$class, replace = c(DB=pch7[1], </w:t>
      </w:r>
    </w:p>
    <w:p w14:paraId="36C503F7" w14:textId="77777777" w:rsidR="00EF56A1" w:rsidRDefault="00EF56A1" w:rsidP="00EF56A1">
      <w:pPr>
        <w:pStyle w:val="R-10"/>
      </w:pPr>
      <w:r>
        <w:t xml:space="preserve">    LB=pch7[2], OL=pch7[3], RB=pch7[4], S=pch7[5], TE=pch7[6], WO=pch7[7])))</w:t>
      </w:r>
    </w:p>
    <w:p w14:paraId="3F35E356" w14:textId="77777777" w:rsidR="00EF56A1" w:rsidRDefault="00EF56A1" w:rsidP="00EF56A1">
      <w:pPr>
        <w:pStyle w:val="R-10"/>
      </w:pPr>
      <w:r>
        <w:t>&gt; points(x = score.cor[,1], y = score.cor[,2], pch = classify.pch, col = DA2$class,</w:t>
      </w:r>
    </w:p>
    <w:p w14:paraId="115F3476" w14:textId="77777777" w:rsidR="00EF56A1" w:rsidRDefault="00EF56A1" w:rsidP="00EF56A1">
      <w:pPr>
        <w:pStyle w:val="R-10"/>
      </w:pPr>
      <w:r>
        <w:t xml:space="preserve">    cex = 1.5)</w:t>
      </w:r>
    </w:p>
    <w:p w14:paraId="0C6C3AA8" w14:textId="77777777" w:rsidR="00EF56A1" w:rsidRDefault="00EF56A1" w:rsidP="00EF56A1">
      <w:pPr>
        <w:pStyle w:val="R-10"/>
      </w:pPr>
      <w:r>
        <w:t xml:space="preserve">&gt; legend(locator(1), legend = levels(fb$Position), pch = 1:7, col = 1:7, cex=1, </w:t>
      </w:r>
    </w:p>
    <w:p w14:paraId="2F1303D1" w14:textId="77777777" w:rsidR="00EF56A1" w:rsidRDefault="00EF56A1" w:rsidP="00EF56A1">
      <w:pPr>
        <w:pStyle w:val="R-10"/>
        <w:rPr>
          <w:noProof/>
        </w:rPr>
      </w:pPr>
      <w:r>
        <w:t xml:space="preserve">    bty="n")</w:t>
      </w:r>
      <w:r w:rsidRPr="00E53BB9">
        <w:rPr>
          <w:noProof/>
        </w:rPr>
        <w:t xml:space="preserve"> </w:t>
      </w:r>
    </w:p>
    <w:p w14:paraId="07863907" w14:textId="1958A268" w:rsidR="00EF56A1" w:rsidRDefault="006137F1" w:rsidP="00EF56A1">
      <w:pPr>
        <w:pStyle w:val="ListParagraph"/>
      </w:pPr>
      <w:r w:rsidRPr="006137F1">
        <w:rPr>
          <w:noProof/>
        </w:rPr>
        <w:lastRenderedPageBreak/>
        <w:drawing>
          <wp:inline distT="0" distB="0" distL="0" distR="0" wp14:anchorId="494E881F" wp14:editId="757B2936">
            <wp:extent cx="6226233" cy="6169631"/>
            <wp:effectExtent l="0" t="0" r="3175" b="3175"/>
            <wp:docPr id="348460220" name="Picture 1" descr="A diagram of a computer compon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460220" name="Picture 1" descr="A diagram of a computer component&#10;&#10;AI-generated content may be incorrect."/>
                    <pic:cNvPicPr/>
                  </pic:nvPicPr>
                  <pic:blipFill>
                    <a:blip r:embed="rId16"/>
                    <a:stretch>
                      <a:fillRect/>
                    </a:stretch>
                  </pic:blipFill>
                  <pic:spPr>
                    <a:xfrm>
                      <a:off x="0" y="0"/>
                      <a:ext cx="6241144" cy="6184406"/>
                    </a:xfrm>
                    <a:prstGeom prst="rect">
                      <a:avLst/>
                    </a:prstGeom>
                  </pic:spPr>
                </pic:pic>
              </a:graphicData>
            </a:graphic>
          </wp:inline>
        </w:drawing>
      </w:r>
    </w:p>
    <w:p w14:paraId="73B1A8C2" w14:textId="77777777" w:rsidR="004C327D" w:rsidRDefault="004C327D" w:rsidP="00EF56A1">
      <w:pPr>
        <w:pStyle w:val="ListParagraph"/>
      </w:pPr>
    </w:p>
    <w:p w14:paraId="43467BB0" w14:textId="32A31A9D" w:rsidR="00EF56A1" w:rsidRDefault="00EF56A1" w:rsidP="00EF56A1">
      <w:pPr>
        <w:pStyle w:val="ListParagraph"/>
      </w:pPr>
      <w:r>
        <w:t xml:space="preserve">There are a number of items that can be commented on here. </w:t>
      </w:r>
      <w:r w:rsidRPr="00A84AE4">
        <w:t xml:space="preserve">For example, the OL players all have </w:t>
      </w:r>
      <w:r w:rsidR="00A84AE4" w:rsidRPr="00A84AE4">
        <w:t>larger</w:t>
      </w:r>
      <w:r w:rsidRPr="00A84AE4">
        <w:t xml:space="preserve"> values for PC #1 so this makes sense that they wer</w:t>
      </w:r>
      <w:r>
        <w:t>e all classified correctly. Also, notice that a</w:t>
      </w:r>
      <w:r w:rsidR="004C327D">
        <w:t>n</w:t>
      </w:r>
      <w:r>
        <w:t xml:space="preserve"> RB player was misclassified as an OL player, which makes sense here given the observation is near all of the OL players in the above plot. </w:t>
      </w:r>
    </w:p>
    <w:p w14:paraId="0203E6FB" w14:textId="77777777" w:rsidR="00EF56A1" w:rsidRDefault="00EF56A1" w:rsidP="00EF56A1">
      <w:pPr>
        <w:pStyle w:val="ListParagraph"/>
      </w:pPr>
    </w:p>
    <w:p w14:paraId="57D71CBF" w14:textId="5260CE06" w:rsidR="00170E50" w:rsidRDefault="00EF56A1" w:rsidP="00EF56A1">
      <w:pPr>
        <w:pStyle w:val="ListParagraph"/>
        <w:ind w:left="360"/>
      </w:pPr>
      <w:r>
        <w:t xml:space="preserve">Many misclassifications occur for </w:t>
      </w:r>
      <w:r w:rsidR="00F06C4E">
        <w:t>negative</w:t>
      </w:r>
      <w:r>
        <w:t xml:space="preserve"> PC #1 values when there is a mixture of different positions. For example, we see a lot of DB and WO players are misclassified as the other position, which is what we saw in the 7×7 table.</w:t>
      </w:r>
    </w:p>
    <w:p w14:paraId="4F98D21E" w14:textId="77777777" w:rsidR="00170E50" w:rsidRDefault="00170E50" w:rsidP="00170E50">
      <w:pPr>
        <w:pStyle w:val="ListParagraph"/>
        <w:ind w:left="360"/>
      </w:pPr>
    </w:p>
    <w:p w14:paraId="744FD60B" w14:textId="7276B8B4" w:rsidR="00170E50" w:rsidRDefault="00170E50" w:rsidP="00170E50">
      <w:pPr>
        <w:pStyle w:val="ListParagraph"/>
        <w:ind w:left="360"/>
      </w:pPr>
      <w:r>
        <w:t xml:space="preserve"> </w:t>
      </w:r>
    </w:p>
    <w:p w14:paraId="397BA575" w14:textId="2EA59A8D" w:rsidR="00170E50" w:rsidRDefault="00170E50" w:rsidP="00440843">
      <w:pPr>
        <w:spacing w:after="200" w:line="276" w:lineRule="auto"/>
        <w:jc w:val="left"/>
      </w:pPr>
    </w:p>
    <w:sectPr w:rsidR="00170E50" w:rsidSect="002B6218">
      <w:foot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30E470" w14:textId="77777777" w:rsidR="00B8489D" w:rsidRDefault="00B8489D" w:rsidP="00D310D5">
      <w:r>
        <w:separator/>
      </w:r>
    </w:p>
  </w:endnote>
  <w:endnote w:type="continuationSeparator" w:id="0">
    <w:p w14:paraId="7215A854" w14:textId="77777777" w:rsidR="00B8489D" w:rsidRDefault="00B8489D" w:rsidP="00D310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57341909"/>
      <w:docPartObj>
        <w:docPartGallery w:val="Page Numbers (Bottom of Page)"/>
        <w:docPartUnique/>
      </w:docPartObj>
    </w:sdtPr>
    <w:sdtEndPr>
      <w:rPr>
        <w:noProof/>
      </w:rPr>
    </w:sdtEndPr>
    <w:sdtContent>
      <w:p w14:paraId="35CE439E" w14:textId="77777777" w:rsidR="00C04A22" w:rsidRDefault="00C04A22">
        <w:pPr>
          <w:pStyle w:val="Footer"/>
          <w:jc w:val="right"/>
        </w:pPr>
        <w:r>
          <w:fldChar w:fldCharType="begin"/>
        </w:r>
        <w:r>
          <w:instrText xml:space="preserve"> PAGE   \* MERGEFORMAT </w:instrText>
        </w:r>
        <w:r>
          <w:fldChar w:fldCharType="separate"/>
        </w:r>
        <w:r w:rsidR="00B3723B">
          <w:rPr>
            <w:noProof/>
          </w:rPr>
          <w:t>14</w:t>
        </w:r>
        <w:r>
          <w:rPr>
            <w:noProof/>
          </w:rPr>
          <w:fldChar w:fldCharType="end"/>
        </w:r>
      </w:p>
    </w:sdtContent>
  </w:sdt>
  <w:p w14:paraId="4504CB5B" w14:textId="77777777" w:rsidR="00C04A22" w:rsidRDefault="00C04A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903C43" w14:textId="77777777" w:rsidR="00B8489D" w:rsidRDefault="00B8489D" w:rsidP="00D310D5">
      <w:r>
        <w:separator/>
      </w:r>
    </w:p>
  </w:footnote>
  <w:footnote w:type="continuationSeparator" w:id="0">
    <w:p w14:paraId="7D373EE1" w14:textId="77777777" w:rsidR="00B8489D" w:rsidRDefault="00B8489D" w:rsidP="00D310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C00DBF"/>
    <w:multiLevelType w:val="hybridMultilevel"/>
    <w:tmpl w:val="0FB02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6837E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18750766"/>
    <w:multiLevelType w:val="hybridMultilevel"/>
    <w:tmpl w:val="EB3CF2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9644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01C18C9"/>
    <w:multiLevelType w:val="hybridMultilevel"/>
    <w:tmpl w:val="08EA41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FE737D"/>
    <w:multiLevelType w:val="hybridMultilevel"/>
    <w:tmpl w:val="B52017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460733A0"/>
    <w:multiLevelType w:val="hybridMultilevel"/>
    <w:tmpl w:val="966643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548B211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96643758">
    <w:abstractNumId w:val="9"/>
  </w:num>
  <w:num w:numId="2" w16cid:durableId="643782445">
    <w:abstractNumId w:val="6"/>
  </w:num>
  <w:num w:numId="3" w16cid:durableId="726297687">
    <w:abstractNumId w:val="2"/>
  </w:num>
  <w:num w:numId="4" w16cid:durableId="754206697">
    <w:abstractNumId w:val="4"/>
  </w:num>
  <w:num w:numId="5" w16cid:durableId="366223395">
    <w:abstractNumId w:val="0"/>
  </w:num>
  <w:num w:numId="6" w16cid:durableId="792016137">
    <w:abstractNumId w:val="5"/>
  </w:num>
  <w:num w:numId="7" w16cid:durableId="1917085623">
    <w:abstractNumId w:val="7"/>
  </w:num>
  <w:num w:numId="8" w16cid:durableId="588001076">
    <w:abstractNumId w:val="8"/>
  </w:num>
  <w:num w:numId="9" w16cid:durableId="1753240769">
    <w:abstractNumId w:val="1"/>
  </w:num>
  <w:num w:numId="10" w16cid:durableId="16291258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42E5"/>
    <w:rsid w:val="000020F4"/>
    <w:rsid w:val="00006E86"/>
    <w:rsid w:val="0001550E"/>
    <w:rsid w:val="00017E5A"/>
    <w:rsid w:val="00024FAB"/>
    <w:rsid w:val="00031443"/>
    <w:rsid w:val="00040BAC"/>
    <w:rsid w:val="000415B0"/>
    <w:rsid w:val="00043CF8"/>
    <w:rsid w:val="000450FC"/>
    <w:rsid w:val="00075C9D"/>
    <w:rsid w:val="0008009A"/>
    <w:rsid w:val="00080FC9"/>
    <w:rsid w:val="00091018"/>
    <w:rsid w:val="00091523"/>
    <w:rsid w:val="000A5643"/>
    <w:rsid w:val="000B24AA"/>
    <w:rsid w:val="000B4FAF"/>
    <w:rsid w:val="000C08EA"/>
    <w:rsid w:val="000C130F"/>
    <w:rsid w:val="000D76D1"/>
    <w:rsid w:val="001002A6"/>
    <w:rsid w:val="00110426"/>
    <w:rsid w:val="00111D4F"/>
    <w:rsid w:val="0011394A"/>
    <w:rsid w:val="0013115B"/>
    <w:rsid w:val="00132CCC"/>
    <w:rsid w:val="00143D05"/>
    <w:rsid w:val="00145AB6"/>
    <w:rsid w:val="00157B4C"/>
    <w:rsid w:val="00161ECB"/>
    <w:rsid w:val="001638B5"/>
    <w:rsid w:val="00167C92"/>
    <w:rsid w:val="00170E50"/>
    <w:rsid w:val="00171057"/>
    <w:rsid w:val="00176BF7"/>
    <w:rsid w:val="0017709B"/>
    <w:rsid w:val="00177D12"/>
    <w:rsid w:val="001815E0"/>
    <w:rsid w:val="001826E1"/>
    <w:rsid w:val="0018491E"/>
    <w:rsid w:val="00192C7C"/>
    <w:rsid w:val="00197BE8"/>
    <w:rsid w:val="001A03E0"/>
    <w:rsid w:val="001C4387"/>
    <w:rsid w:val="001D0900"/>
    <w:rsid w:val="001D22CF"/>
    <w:rsid w:val="001D725F"/>
    <w:rsid w:val="001F009B"/>
    <w:rsid w:val="001F338A"/>
    <w:rsid w:val="001F4ED7"/>
    <w:rsid w:val="0020125F"/>
    <w:rsid w:val="002074AC"/>
    <w:rsid w:val="0021525B"/>
    <w:rsid w:val="00225C7C"/>
    <w:rsid w:val="002306E1"/>
    <w:rsid w:val="00232BC9"/>
    <w:rsid w:val="00251FCE"/>
    <w:rsid w:val="00255B40"/>
    <w:rsid w:val="002628D9"/>
    <w:rsid w:val="0026375A"/>
    <w:rsid w:val="002703A9"/>
    <w:rsid w:val="0027755F"/>
    <w:rsid w:val="00281378"/>
    <w:rsid w:val="002839F3"/>
    <w:rsid w:val="00284C63"/>
    <w:rsid w:val="00285C33"/>
    <w:rsid w:val="002864AB"/>
    <w:rsid w:val="002933D7"/>
    <w:rsid w:val="002B2F9D"/>
    <w:rsid w:val="002B3237"/>
    <w:rsid w:val="002B6218"/>
    <w:rsid w:val="002B6CA9"/>
    <w:rsid w:val="002B7CEF"/>
    <w:rsid w:val="002C1080"/>
    <w:rsid w:val="002C505A"/>
    <w:rsid w:val="002D0C83"/>
    <w:rsid w:val="002D3B43"/>
    <w:rsid w:val="002E2C8B"/>
    <w:rsid w:val="002E4EE6"/>
    <w:rsid w:val="00301FC5"/>
    <w:rsid w:val="0030600C"/>
    <w:rsid w:val="0031608D"/>
    <w:rsid w:val="0031675F"/>
    <w:rsid w:val="00325458"/>
    <w:rsid w:val="0033657E"/>
    <w:rsid w:val="0034657C"/>
    <w:rsid w:val="00353B16"/>
    <w:rsid w:val="003606A7"/>
    <w:rsid w:val="003850F6"/>
    <w:rsid w:val="00394ABA"/>
    <w:rsid w:val="003A4A67"/>
    <w:rsid w:val="003B2D1F"/>
    <w:rsid w:val="003C0C76"/>
    <w:rsid w:val="003C49FF"/>
    <w:rsid w:val="003C723F"/>
    <w:rsid w:val="003D3C76"/>
    <w:rsid w:val="003D5BA7"/>
    <w:rsid w:val="003E6765"/>
    <w:rsid w:val="003F06BA"/>
    <w:rsid w:val="004206EF"/>
    <w:rsid w:val="0042380D"/>
    <w:rsid w:val="00437952"/>
    <w:rsid w:val="00440843"/>
    <w:rsid w:val="0044449E"/>
    <w:rsid w:val="00446919"/>
    <w:rsid w:val="00446CE7"/>
    <w:rsid w:val="00451836"/>
    <w:rsid w:val="004534C7"/>
    <w:rsid w:val="0046434F"/>
    <w:rsid w:val="00465EE1"/>
    <w:rsid w:val="00483594"/>
    <w:rsid w:val="004850EC"/>
    <w:rsid w:val="00485BBB"/>
    <w:rsid w:val="004B74F0"/>
    <w:rsid w:val="004B78AF"/>
    <w:rsid w:val="004C290A"/>
    <w:rsid w:val="004C327D"/>
    <w:rsid w:val="004C52C1"/>
    <w:rsid w:val="004C74BE"/>
    <w:rsid w:val="004D228C"/>
    <w:rsid w:val="004D531D"/>
    <w:rsid w:val="004D68EB"/>
    <w:rsid w:val="004E7BA2"/>
    <w:rsid w:val="004F644B"/>
    <w:rsid w:val="00504903"/>
    <w:rsid w:val="00524BA9"/>
    <w:rsid w:val="005356C5"/>
    <w:rsid w:val="005357C6"/>
    <w:rsid w:val="0055393C"/>
    <w:rsid w:val="00560BA8"/>
    <w:rsid w:val="00567FAE"/>
    <w:rsid w:val="00570852"/>
    <w:rsid w:val="0057123B"/>
    <w:rsid w:val="005737E9"/>
    <w:rsid w:val="005857A0"/>
    <w:rsid w:val="00592CB8"/>
    <w:rsid w:val="00595980"/>
    <w:rsid w:val="005B699F"/>
    <w:rsid w:val="005B6E1C"/>
    <w:rsid w:val="005B7011"/>
    <w:rsid w:val="005C3B9B"/>
    <w:rsid w:val="005C7CAD"/>
    <w:rsid w:val="005D14D8"/>
    <w:rsid w:val="005D3248"/>
    <w:rsid w:val="005D485E"/>
    <w:rsid w:val="005E14AC"/>
    <w:rsid w:val="005E6C5E"/>
    <w:rsid w:val="005E6E7D"/>
    <w:rsid w:val="006014D5"/>
    <w:rsid w:val="006059C6"/>
    <w:rsid w:val="00606AF6"/>
    <w:rsid w:val="00607B9C"/>
    <w:rsid w:val="006137F1"/>
    <w:rsid w:val="00622ECC"/>
    <w:rsid w:val="00632562"/>
    <w:rsid w:val="00653F62"/>
    <w:rsid w:val="00655F39"/>
    <w:rsid w:val="0066175F"/>
    <w:rsid w:val="00661B47"/>
    <w:rsid w:val="0066655C"/>
    <w:rsid w:val="00666BEB"/>
    <w:rsid w:val="006673DA"/>
    <w:rsid w:val="00677FB6"/>
    <w:rsid w:val="0068312D"/>
    <w:rsid w:val="00691041"/>
    <w:rsid w:val="0069393A"/>
    <w:rsid w:val="00695FD3"/>
    <w:rsid w:val="006A2B6B"/>
    <w:rsid w:val="006B4DD3"/>
    <w:rsid w:val="006B64F9"/>
    <w:rsid w:val="006C38FD"/>
    <w:rsid w:val="006E3131"/>
    <w:rsid w:val="006F5C9F"/>
    <w:rsid w:val="007011A0"/>
    <w:rsid w:val="0070575A"/>
    <w:rsid w:val="00714567"/>
    <w:rsid w:val="00732664"/>
    <w:rsid w:val="00742C9A"/>
    <w:rsid w:val="00744ECF"/>
    <w:rsid w:val="00754080"/>
    <w:rsid w:val="0075512A"/>
    <w:rsid w:val="00757CF8"/>
    <w:rsid w:val="00757D7A"/>
    <w:rsid w:val="00765BBB"/>
    <w:rsid w:val="00765D6C"/>
    <w:rsid w:val="00772A74"/>
    <w:rsid w:val="00774234"/>
    <w:rsid w:val="00774F7A"/>
    <w:rsid w:val="00782CCE"/>
    <w:rsid w:val="00786B4C"/>
    <w:rsid w:val="0079344D"/>
    <w:rsid w:val="007A3617"/>
    <w:rsid w:val="007B120D"/>
    <w:rsid w:val="007B2502"/>
    <w:rsid w:val="007B3306"/>
    <w:rsid w:val="007C30FF"/>
    <w:rsid w:val="007D6ECC"/>
    <w:rsid w:val="007D7B7B"/>
    <w:rsid w:val="007E017A"/>
    <w:rsid w:val="007F348A"/>
    <w:rsid w:val="007F35CB"/>
    <w:rsid w:val="007F3B1C"/>
    <w:rsid w:val="008048C0"/>
    <w:rsid w:val="00817921"/>
    <w:rsid w:val="0083146A"/>
    <w:rsid w:val="008322D1"/>
    <w:rsid w:val="00843312"/>
    <w:rsid w:val="0084766F"/>
    <w:rsid w:val="008531AD"/>
    <w:rsid w:val="00863A76"/>
    <w:rsid w:val="00867B96"/>
    <w:rsid w:val="0087198D"/>
    <w:rsid w:val="008723C0"/>
    <w:rsid w:val="00874A73"/>
    <w:rsid w:val="00884CDC"/>
    <w:rsid w:val="00891B34"/>
    <w:rsid w:val="00891F49"/>
    <w:rsid w:val="00893F85"/>
    <w:rsid w:val="008B52DA"/>
    <w:rsid w:val="008B66E5"/>
    <w:rsid w:val="008D1EC2"/>
    <w:rsid w:val="008E1DC8"/>
    <w:rsid w:val="008E6CFE"/>
    <w:rsid w:val="008E727D"/>
    <w:rsid w:val="008E7537"/>
    <w:rsid w:val="009242E5"/>
    <w:rsid w:val="00933C47"/>
    <w:rsid w:val="00935DE2"/>
    <w:rsid w:val="00942765"/>
    <w:rsid w:val="00956F05"/>
    <w:rsid w:val="00960C95"/>
    <w:rsid w:val="0096394C"/>
    <w:rsid w:val="00967786"/>
    <w:rsid w:val="009759F7"/>
    <w:rsid w:val="0099072C"/>
    <w:rsid w:val="00990EBA"/>
    <w:rsid w:val="009B4116"/>
    <w:rsid w:val="009B4D36"/>
    <w:rsid w:val="009D4A94"/>
    <w:rsid w:val="009E0C03"/>
    <w:rsid w:val="009E3DE1"/>
    <w:rsid w:val="009E7CB0"/>
    <w:rsid w:val="009F2627"/>
    <w:rsid w:val="00A12341"/>
    <w:rsid w:val="00A2061C"/>
    <w:rsid w:val="00A2618C"/>
    <w:rsid w:val="00A33D8E"/>
    <w:rsid w:val="00A50CD0"/>
    <w:rsid w:val="00A56A70"/>
    <w:rsid w:val="00A56D2E"/>
    <w:rsid w:val="00A60F41"/>
    <w:rsid w:val="00A64653"/>
    <w:rsid w:val="00A72F69"/>
    <w:rsid w:val="00A73D84"/>
    <w:rsid w:val="00A84AE4"/>
    <w:rsid w:val="00A850FF"/>
    <w:rsid w:val="00A860FA"/>
    <w:rsid w:val="00A926D9"/>
    <w:rsid w:val="00A9616B"/>
    <w:rsid w:val="00AC7B3B"/>
    <w:rsid w:val="00AD1EE4"/>
    <w:rsid w:val="00AD58FC"/>
    <w:rsid w:val="00AE463A"/>
    <w:rsid w:val="00AF1B03"/>
    <w:rsid w:val="00AF325D"/>
    <w:rsid w:val="00B01FD9"/>
    <w:rsid w:val="00B04FDE"/>
    <w:rsid w:val="00B11AD0"/>
    <w:rsid w:val="00B12EF9"/>
    <w:rsid w:val="00B217D2"/>
    <w:rsid w:val="00B238F3"/>
    <w:rsid w:val="00B3443A"/>
    <w:rsid w:val="00B35B37"/>
    <w:rsid w:val="00B37089"/>
    <w:rsid w:val="00B3723B"/>
    <w:rsid w:val="00B373DE"/>
    <w:rsid w:val="00B37FA3"/>
    <w:rsid w:val="00B427F1"/>
    <w:rsid w:val="00B5057B"/>
    <w:rsid w:val="00B53784"/>
    <w:rsid w:val="00B72D5F"/>
    <w:rsid w:val="00B828AF"/>
    <w:rsid w:val="00B83475"/>
    <w:rsid w:val="00B8489D"/>
    <w:rsid w:val="00B95194"/>
    <w:rsid w:val="00BA01B3"/>
    <w:rsid w:val="00BA108B"/>
    <w:rsid w:val="00BA3446"/>
    <w:rsid w:val="00BA4683"/>
    <w:rsid w:val="00BA4C85"/>
    <w:rsid w:val="00BC27ED"/>
    <w:rsid w:val="00BD1E29"/>
    <w:rsid w:val="00BD330F"/>
    <w:rsid w:val="00BD5EEA"/>
    <w:rsid w:val="00BE1CEA"/>
    <w:rsid w:val="00BE1E6C"/>
    <w:rsid w:val="00BE4C70"/>
    <w:rsid w:val="00BE60D5"/>
    <w:rsid w:val="00BE747F"/>
    <w:rsid w:val="00BF13EC"/>
    <w:rsid w:val="00BF7124"/>
    <w:rsid w:val="00C04A22"/>
    <w:rsid w:val="00C11874"/>
    <w:rsid w:val="00C201CB"/>
    <w:rsid w:val="00C219F1"/>
    <w:rsid w:val="00C2534E"/>
    <w:rsid w:val="00C3025B"/>
    <w:rsid w:val="00C434B8"/>
    <w:rsid w:val="00C47BE1"/>
    <w:rsid w:val="00C47EEB"/>
    <w:rsid w:val="00C50317"/>
    <w:rsid w:val="00C56CBB"/>
    <w:rsid w:val="00C65582"/>
    <w:rsid w:val="00CA374E"/>
    <w:rsid w:val="00CB30DD"/>
    <w:rsid w:val="00CD104E"/>
    <w:rsid w:val="00CD1A27"/>
    <w:rsid w:val="00CF1C56"/>
    <w:rsid w:val="00D01C25"/>
    <w:rsid w:val="00D06D2A"/>
    <w:rsid w:val="00D12A2E"/>
    <w:rsid w:val="00D13282"/>
    <w:rsid w:val="00D15F5A"/>
    <w:rsid w:val="00D16190"/>
    <w:rsid w:val="00D16429"/>
    <w:rsid w:val="00D310D5"/>
    <w:rsid w:val="00D3442A"/>
    <w:rsid w:val="00D367BE"/>
    <w:rsid w:val="00D42BC3"/>
    <w:rsid w:val="00D54D3F"/>
    <w:rsid w:val="00D643EB"/>
    <w:rsid w:val="00D657AB"/>
    <w:rsid w:val="00D73A88"/>
    <w:rsid w:val="00D83624"/>
    <w:rsid w:val="00D85FD5"/>
    <w:rsid w:val="00D9319B"/>
    <w:rsid w:val="00D9341B"/>
    <w:rsid w:val="00DA0DD3"/>
    <w:rsid w:val="00DE1C43"/>
    <w:rsid w:val="00DE6963"/>
    <w:rsid w:val="00DF152A"/>
    <w:rsid w:val="00E1232C"/>
    <w:rsid w:val="00E134A9"/>
    <w:rsid w:val="00E23A4E"/>
    <w:rsid w:val="00E30FD9"/>
    <w:rsid w:val="00E43A25"/>
    <w:rsid w:val="00E51944"/>
    <w:rsid w:val="00E5541D"/>
    <w:rsid w:val="00E56D65"/>
    <w:rsid w:val="00E746C0"/>
    <w:rsid w:val="00E77E2A"/>
    <w:rsid w:val="00E80881"/>
    <w:rsid w:val="00E84495"/>
    <w:rsid w:val="00E95683"/>
    <w:rsid w:val="00EA69B3"/>
    <w:rsid w:val="00EB29D4"/>
    <w:rsid w:val="00EB5F06"/>
    <w:rsid w:val="00EB6A5C"/>
    <w:rsid w:val="00EB7F70"/>
    <w:rsid w:val="00EC424F"/>
    <w:rsid w:val="00ED06D5"/>
    <w:rsid w:val="00EE07CF"/>
    <w:rsid w:val="00EF56A1"/>
    <w:rsid w:val="00F053DA"/>
    <w:rsid w:val="00F06C4E"/>
    <w:rsid w:val="00F1426E"/>
    <w:rsid w:val="00F15ACC"/>
    <w:rsid w:val="00F17DB2"/>
    <w:rsid w:val="00F21941"/>
    <w:rsid w:val="00F40404"/>
    <w:rsid w:val="00F422AF"/>
    <w:rsid w:val="00F53018"/>
    <w:rsid w:val="00F539D5"/>
    <w:rsid w:val="00F57675"/>
    <w:rsid w:val="00F607D4"/>
    <w:rsid w:val="00F67C7F"/>
    <w:rsid w:val="00F71370"/>
    <w:rsid w:val="00FA15B6"/>
    <w:rsid w:val="00FB42D5"/>
    <w:rsid w:val="00FB4819"/>
    <w:rsid w:val="00FC4D96"/>
    <w:rsid w:val="00FC7D7A"/>
    <w:rsid w:val="00FD4288"/>
    <w:rsid w:val="00FE6362"/>
    <w:rsid w:val="00FF5B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844884"/>
  <w15:docId w15:val="{31B0675A-9AD1-461E-91B1-302AD9EFD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344D"/>
    <w:pPr>
      <w:spacing w:after="0" w:line="240" w:lineRule="auto"/>
      <w:jc w:val="both"/>
    </w:pPr>
    <w:rPr>
      <w:rFonts w:cs="Arial"/>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BA4C85"/>
    <w:pPr>
      <w:ind w:left="1440" w:hanging="720"/>
      <w:jc w:val="left"/>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9242E5"/>
    <w:pPr>
      <w:ind w:left="720"/>
      <w:contextualSpacing/>
    </w:pPr>
  </w:style>
  <w:style w:type="paragraph" w:styleId="Footer">
    <w:name w:val="footer"/>
    <w:basedOn w:val="Normal"/>
    <w:link w:val="FooterChar"/>
    <w:uiPriority w:val="99"/>
    <w:unhideWhenUsed/>
    <w:rsid w:val="009242E5"/>
    <w:pPr>
      <w:tabs>
        <w:tab w:val="center" w:pos="4680"/>
        <w:tab w:val="right" w:pos="9360"/>
      </w:tabs>
    </w:pPr>
  </w:style>
  <w:style w:type="character" w:customStyle="1" w:styleId="FooterChar">
    <w:name w:val="Footer Char"/>
    <w:basedOn w:val="DefaultParagraphFont"/>
    <w:link w:val="Footer"/>
    <w:uiPriority w:val="99"/>
    <w:rsid w:val="009242E5"/>
    <w:rPr>
      <w:rFonts w:cs="Arial"/>
      <w:szCs w:val="24"/>
    </w:rPr>
  </w:style>
  <w:style w:type="paragraph" w:styleId="Header">
    <w:name w:val="header"/>
    <w:basedOn w:val="Normal"/>
    <w:link w:val="HeaderChar"/>
    <w:uiPriority w:val="99"/>
    <w:unhideWhenUsed/>
    <w:rsid w:val="00D310D5"/>
    <w:pPr>
      <w:tabs>
        <w:tab w:val="center" w:pos="4680"/>
        <w:tab w:val="right" w:pos="9360"/>
      </w:tabs>
    </w:pPr>
  </w:style>
  <w:style w:type="character" w:customStyle="1" w:styleId="HeaderChar">
    <w:name w:val="Header Char"/>
    <w:basedOn w:val="DefaultParagraphFont"/>
    <w:link w:val="Header"/>
    <w:uiPriority w:val="99"/>
    <w:rsid w:val="00D310D5"/>
    <w:rPr>
      <w:rFonts w:cs="Arial"/>
      <w:szCs w:val="24"/>
    </w:rPr>
  </w:style>
  <w:style w:type="character" w:styleId="Hyperlink">
    <w:name w:val="Hyperlink"/>
    <w:basedOn w:val="DefaultParagraphFont"/>
    <w:uiPriority w:val="99"/>
    <w:unhideWhenUsed/>
    <w:rsid w:val="00C434B8"/>
    <w:rPr>
      <w:color w:val="0000FF" w:themeColor="hyperlink"/>
      <w:u w:val="single"/>
    </w:rPr>
  </w:style>
  <w:style w:type="character" w:styleId="FollowedHyperlink">
    <w:name w:val="FollowedHyperlink"/>
    <w:basedOn w:val="DefaultParagraphFont"/>
    <w:uiPriority w:val="99"/>
    <w:semiHidden/>
    <w:unhideWhenUsed/>
    <w:rsid w:val="004B78AF"/>
    <w:rPr>
      <w:color w:val="800080" w:themeColor="followedHyperlink"/>
      <w:u w:val="single"/>
    </w:rPr>
  </w:style>
  <w:style w:type="character" w:styleId="CommentReference">
    <w:name w:val="annotation reference"/>
    <w:basedOn w:val="DefaultParagraphFont"/>
    <w:uiPriority w:val="99"/>
    <w:semiHidden/>
    <w:unhideWhenUsed/>
    <w:rsid w:val="0079344D"/>
    <w:rPr>
      <w:sz w:val="16"/>
      <w:szCs w:val="16"/>
    </w:rPr>
  </w:style>
  <w:style w:type="paragraph" w:styleId="CommentText">
    <w:name w:val="annotation text"/>
    <w:basedOn w:val="Normal"/>
    <w:link w:val="CommentTextChar"/>
    <w:uiPriority w:val="99"/>
    <w:semiHidden/>
    <w:unhideWhenUsed/>
    <w:rsid w:val="0079344D"/>
    <w:rPr>
      <w:sz w:val="20"/>
      <w:szCs w:val="20"/>
    </w:rPr>
  </w:style>
  <w:style w:type="character" w:customStyle="1" w:styleId="CommentTextChar">
    <w:name w:val="Comment Text Char"/>
    <w:basedOn w:val="DefaultParagraphFont"/>
    <w:link w:val="CommentText"/>
    <w:uiPriority w:val="99"/>
    <w:semiHidden/>
    <w:rsid w:val="0079344D"/>
    <w:rPr>
      <w:rFonts w:cs="Arial"/>
      <w:sz w:val="20"/>
      <w:szCs w:val="20"/>
    </w:rPr>
  </w:style>
  <w:style w:type="paragraph" w:styleId="CommentSubject">
    <w:name w:val="annotation subject"/>
    <w:basedOn w:val="CommentText"/>
    <w:next w:val="CommentText"/>
    <w:link w:val="CommentSubjectChar"/>
    <w:uiPriority w:val="99"/>
    <w:semiHidden/>
    <w:unhideWhenUsed/>
    <w:rsid w:val="0079344D"/>
    <w:rPr>
      <w:b/>
      <w:bCs/>
    </w:rPr>
  </w:style>
  <w:style w:type="character" w:customStyle="1" w:styleId="CommentSubjectChar">
    <w:name w:val="Comment Subject Char"/>
    <w:basedOn w:val="CommentTextChar"/>
    <w:link w:val="CommentSubject"/>
    <w:uiPriority w:val="99"/>
    <w:semiHidden/>
    <w:rsid w:val="0079344D"/>
    <w:rPr>
      <w:rFonts w:cs="Arial"/>
      <w:b/>
      <w:bCs/>
      <w:sz w:val="20"/>
      <w:szCs w:val="20"/>
    </w:rPr>
  </w:style>
  <w:style w:type="paragraph" w:styleId="Revision">
    <w:name w:val="Revision"/>
    <w:hidden/>
    <w:uiPriority w:val="99"/>
    <w:semiHidden/>
    <w:rsid w:val="0079344D"/>
    <w:pPr>
      <w:spacing w:after="0" w:line="240" w:lineRule="auto"/>
    </w:pPr>
    <w:rPr>
      <w:rFonts w:cs="Arial"/>
      <w:szCs w:val="24"/>
    </w:rPr>
  </w:style>
  <w:style w:type="paragraph" w:styleId="BalloonText">
    <w:name w:val="Balloon Text"/>
    <w:basedOn w:val="Normal"/>
    <w:link w:val="BalloonTextChar"/>
    <w:uiPriority w:val="99"/>
    <w:semiHidden/>
    <w:unhideWhenUsed/>
    <w:rsid w:val="0079344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344D"/>
    <w:rPr>
      <w:rFonts w:ascii="Segoe UI" w:hAnsi="Segoe UI" w:cs="Segoe UI"/>
      <w:sz w:val="18"/>
      <w:szCs w:val="18"/>
    </w:rPr>
  </w:style>
  <w:style w:type="paragraph" w:customStyle="1" w:styleId="R">
    <w:name w:val="R"/>
    <w:basedOn w:val="Normal"/>
    <w:qFormat/>
    <w:rsid w:val="00BE747F"/>
    <w:pPr>
      <w:ind w:left="720"/>
      <w:jc w:val="left"/>
    </w:pPr>
    <w:rPr>
      <w:rFonts w:ascii="Courier New" w:hAnsi="Courier New"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152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B4D73A-D485-4B6A-A024-8C3BCA459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5</Pages>
  <Words>3773</Words>
  <Characters>21511</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topher Bilder</dc:creator>
  <cp:lastModifiedBy>Christopher Bilder</cp:lastModifiedBy>
  <cp:revision>7</cp:revision>
  <dcterms:created xsi:type="dcterms:W3CDTF">2025-11-14T22:21:00Z</dcterms:created>
  <dcterms:modified xsi:type="dcterms:W3CDTF">2025-11-16T03:59:00Z</dcterms:modified>
</cp:coreProperties>
</file>